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2384" w:rsidRPr="00D5782B" w:rsidRDefault="00FF0AC4" w:rsidP="00E02384">
      <w:pPr>
        <w:rPr>
          <w:b/>
          <w:sz w:val="36"/>
          <w:szCs w:val="36"/>
        </w:rPr>
      </w:pPr>
      <w:bookmarkStart w:id="0" w:name="_GoBack"/>
      <w:bookmarkEnd w:id="0"/>
      <w:r>
        <w:rPr>
          <w:rFonts w:asciiTheme="minorHAnsi" w:hAnsiTheme="minorHAnsi"/>
          <w:noProof/>
          <w:sz w:val="22"/>
          <w:szCs w:val="22"/>
          <w:lang w:val="fr-CA" w:eastAsia="fr-CA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387850</wp:posOffset>
                </wp:positionH>
                <wp:positionV relativeFrom="paragraph">
                  <wp:posOffset>203835</wp:posOffset>
                </wp:positionV>
                <wp:extent cx="1441450" cy="689610"/>
                <wp:effectExtent l="6350" t="13335" r="0" b="11430"/>
                <wp:wrapNone/>
                <wp:docPr id="13" name="Group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41450" cy="689610"/>
                          <a:chOff x="9433" y="1009"/>
                          <a:chExt cx="2270" cy="1086"/>
                        </a:xfrm>
                      </wpg:grpSpPr>
                      <wps:wsp>
                        <wps:cNvPr id="14" name="Oval 133"/>
                        <wps:cNvSpPr>
                          <a:spLocks noChangeArrowheads="1"/>
                        </wps:cNvSpPr>
                        <wps:spPr bwMode="auto">
                          <a:xfrm>
                            <a:off x="9433" y="1009"/>
                            <a:ext cx="2159" cy="108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10293" y="1095"/>
                            <a:ext cx="1410" cy="88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414A" w:rsidRPr="005D4E8D" w:rsidRDefault="0031414A" w:rsidP="00E02384">
                              <w:pPr>
                                <w:rPr>
                                  <w:rFonts w:ascii="Comic Sans MS" w:hAnsi="Comic Sans MS"/>
                                  <w:sz w:val="52"/>
                                  <w:szCs w:val="5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52"/>
                                  <w:szCs w:val="52"/>
                                </w:rPr>
                                <w:t>/2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2" o:spid="_x0000_s1026" style="position:absolute;margin-left:345.5pt;margin-top:16.05pt;width:113.5pt;height:54.3pt;z-index:251676672" coordorigin="9433,1009" coordsize="2270,10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">
                <v:oval id="Oval 133" o:spid="_x0000_s1027" style="position:absolute;left:9433;top:1009;width:2159;height:1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SqV8EA&#10;AADbAAAADwAAAGRycy9kb3ducmV2LnhtbERPTWvCQBC9F/wPywi91Y2mikRXEaWghx4a9T5kxySY&#10;nQ3ZaUz/vVso9DaP9znr7eAa1VMXas8GppMEFHHhbc2lgcv5420JKgiyxcYzGfihANvN6GWNmfUP&#10;/qI+l1LFEA4ZGqhE2kzrUFTkMEx8Sxy5m+8cSoRdqW2HjxjuGj1LkoV2WHNsqLClfUXFPf92Bg7l&#10;Ll/0OpV5ejscZX6/fp7SqTGv42G3AiU0yL/4z320cf47/P4SD9C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EqlfBAAAA2wAAAA8AAAAAAAAAAAAAAAAAmAIAAGRycy9kb3du&#10;cmV2LnhtbFBLBQYAAAAABAAEAPUAAACG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4" o:spid="_x0000_s1028" type="#_x0000_t202" style="position:absolute;left:10293;top:1095;width:1410;height:8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CrXMMA&#10;AADbAAAADwAAAGRycy9kb3ducmV2LnhtbESPQYvCMBCF7wv+hzCCl0VThZVSjSKioKALW/U+NmNb&#10;bSalidr992ZB2NsM78373kznranEgxpXWlYwHEQgiDOrS84VHA/rfgzCeWSNlWVS8EsO5rPOxxQT&#10;bZ/8Q4/U5yKEsEtQQeF9nUjpsoIMuoGtiYN2sY1BH9Yml7rBZwg3lRxF0VgaLDkQCqxpWVB2S+8m&#10;cFdtXJ/Ou+V1m36er6NvLvcxK9XrtosJCE+t/ze/rzc61P+Cv1/CAHL2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CrXMMAAADbAAAADwAAAAAAAAAAAAAAAACYAgAAZHJzL2Rv&#10;d25yZXYueG1sUEsFBgAAAAAEAAQA9QAAAIgDAAAAAA==&#10;" stroked="f">
                  <v:fill opacity="0"/>
                  <v:textbox>
                    <w:txbxContent>
                      <w:p w:rsidR="0031414A" w:rsidRPr="005D4E8D" w:rsidRDefault="0031414A" w:rsidP="00E02384">
                        <w:pPr>
                          <w:rPr>
                            <w:rFonts w:ascii="Comic Sans MS" w:hAnsi="Comic Sans MS"/>
                            <w:sz w:val="52"/>
                            <w:szCs w:val="52"/>
                          </w:rPr>
                        </w:pPr>
                        <w:r>
                          <w:rPr>
                            <w:rFonts w:ascii="Comic Sans MS" w:hAnsi="Comic Sans MS"/>
                            <w:sz w:val="52"/>
                            <w:szCs w:val="52"/>
                          </w:rPr>
                          <w:t>/2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02384">
        <w:rPr>
          <w:b/>
          <w:sz w:val="36"/>
          <w:szCs w:val="36"/>
        </w:rPr>
        <w:t>Math</w:t>
      </w:r>
      <w:r w:rsidR="00481D63">
        <w:rPr>
          <w:b/>
          <w:sz w:val="36"/>
          <w:szCs w:val="36"/>
        </w:rPr>
        <w:t>é</w:t>
      </w:r>
      <w:r w:rsidR="00E02384">
        <w:rPr>
          <w:b/>
          <w:sz w:val="36"/>
          <w:szCs w:val="36"/>
        </w:rPr>
        <w:t>mati</w:t>
      </w:r>
      <w:r w:rsidR="00481D63">
        <w:rPr>
          <w:b/>
          <w:sz w:val="36"/>
          <w:szCs w:val="36"/>
        </w:rPr>
        <w:t>ques</w:t>
      </w:r>
      <w:r w:rsidR="00E02384">
        <w:rPr>
          <w:b/>
          <w:sz w:val="36"/>
          <w:szCs w:val="36"/>
        </w:rPr>
        <w:t xml:space="preserve"> 3</w:t>
      </w:r>
      <w:r w:rsidR="00E02384" w:rsidRPr="00D5782B">
        <w:rPr>
          <w:b/>
          <w:sz w:val="36"/>
          <w:szCs w:val="36"/>
        </w:rPr>
        <w:t>0</w:t>
      </w:r>
      <w:r w:rsidR="00E02384">
        <w:rPr>
          <w:b/>
          <w:sz w:val="36"/>
          <w:szCs w:val="36"/>
        </w:rPr>
        <w:t>-1 - Unit</w:t>
      </w:r>
      <w:r w:rsidR="00481D63">
        <w:rPr>
          <w:b/>
          <w:sz w:val="36"/>
          <w:szCs w:val="36"/>
        </w:rPr>
        <w:t>é</w:t>
      </w:r>
      <w:r w:rsidR="00E02384">
        <w:rPr>
          <w:b/>
          <w:sz w:val="36"/>
          <w:szCs w:val="36"/>
        </w:rPr>
        <w:t xml:space="preserve"> 1</w:t>
      </w:r>
      <w:r w:rsidR="00A645C1">
        <w:rPr>
          <w:b/>
          <w:sz w:val="36"/>
          <w:szCs w:val="36"/>
        </w:rPr>
        <w:t>1</w:t>
      </w:r>
      <w:r w:rsidR="00E02384">
        <w:rPr>
          <w:b/>
          <w:sz w:val="36"/>
          <w:szCs w:val="36"/>
        </w:rPr>
        <w:t xml:space="preserve"> </w:t>
      </w:r>
    </w:p>
    <w:p w:rsidR="00E02384" w:rsidRPr="00481D63" w:rsidRDefault="00481D63" w:rsidP="00E02384">
      <w:pPr>
        <w:pBdr>
          <w:bottom w:val="single" w:sz="4" w:space="1" w:color="auto"/>
        </w:pBdr>
        <w:ind w:right="1191"/>
        <w:rPr>
          <w:sz w:val="36"/>
          <w:szCs w:val="36"/>
          <w:lang w:val="fr-CA"/>
        </w:rPr>
      </w:pPr>
      <w:r w:rsidRPr="00481D63">
        <w:rPr>
          <w:b/>
          <w:sz w:val="36"/>
          <w:szCs w:val="36"/>
          <w:lang w:val="fr-CA"/>
        </w:rPr>
        <w:t>Permutations</w:t>
      </w:r>
      <w:r w:rsidR="00CE502D" w:rsidRPr="00481D63">
        <w:rPr>
          <w:b/>
          <w:sz w:val="36"/>
          <w:szCs w:val="36"/>
          <w:lang w:val="fr-CA"/>
        </w:rPr>
        <w:t>, Combina</w:t>
      </w:r>
      <w:r w:rsidRPr="00481D63">
        <w:rPr>
          <w:b/>
          <w:sz w:val="36"/>
          <w:szCs w:val="36"/>
          <w:lang w:val="fr-CA"/>
        </w:rPr>
        <w:t>is</w:t>
      </w:r>
      <w:r w:rsidR="00CE502D" w:rsidRPr="00481D63">
        <w:rPr>
          <w:b/>
          <w:sz w:val="36"/>
          <w:szCs w:val="36"/>
          <w:lang w:val="fr-CA"/>
        </w:rPr>
        <w:t xml:space="preserve">ons, </w:t>
      </w:r>
      <w:r w:rsidRPr="00481D63">
        <w:rPr>
          <w:b/>
          <w:sz w:val="36"/>
          <w:szCs w:val="36"/>
          <w:lang w:val="fr-CA"/>
        </w:rPr>
        <w:t>et</w:t>
      </w:r>
      <w:r w:rsidR="00CE502D" w:rsidRPr="00481D63">
        <w:rPr>
          <w:b/>
          <w:sz w:val="36"/>
          <w:szCs w:val="36"/>
          <w:lang w:val="fr-CA"/>
        </w:rPr>
        <w:t xml:space="preserve"> </w:t>
      </w:r>
      <w:r w:rsidRPr="00481D63">
        <w:rPr>
          <w:b/>
          <w:sz w:val="36"/>
          <w:szCs w:val="36"/>
          <w:lang w:val="fr-CA"/>
        </w:rPr>
        <w:t>le</w:t>
      </w:r>
      <w:r w:rsidR="00CE502D" w:rsidRPr="00481D63">
        <w:rPr>
          <w:b/>
          <w:sz w:val="36"/>
          <w:szCs w:val="36"/>
          <w:lang w:val="fr-CA"/>
        </w:rPr>
        <w:t xml:space="preserve"> </w:t>
      </w:r>
      <w:r w:rsidRPr="00481D63">
        <w:rPr>
          <w:b/>
          <w:sz w:val="36"/>
          <w:szCs w:val="36"/>
          <w:lang w:val="fr-CA"/>
        </w:rPr>
        <w:t>Th</w:t>
      </w:r>
      <w:r>
        <w:rPr>
          <w:b/>
          <w:sz w:val="36"/>
          <w:szCs w:val="36"/>
          <w:lang w:val="fr-CA"/>
        </w:rPr>
        <w:t>é</w:t>
      </w:r>
      <w:r w:rsidRPr="00481D63">
        <w:rPr>
          <w:b/>
          <w:sz w:val="36"/>
          <w:szCs w:val="36"/>
          <w:lang w:val="fr-CA"/>
        </w:rPr>
        <w:t>orèm</w:t>
      </w:r>
      <w:r>
        <w:rPr>
          <w:b/>
          <w:sz w:val="36"/>
          <w:szCs w:val="36"/>
          <w:lang w:val="fr-CA"/>
        </w:rPr>
        <w:t>e</w:t>
      </w:r>
      <w:r w:rsidR="00CE502D" w:rsidRPr="00481D63">
        <w:rPr>
          <w:b/>
          <w:sz w:val="36"/>
          <w:szCs w:val="36"/>
          <w:lang w:val="fr-CA"/>
        </w:rPr>
        <w:br/>
      </w:r>
      <w:r>
        <w:rPr>
          <w:b/>
          <w:sz w:val="36"/>
          <w:szCs w:val="36"/>
          <w:lang w:val="fr-CA"/>
        </w:rPr>
        <w:t xml:space="preserve">du </w:t>
      </w:r>
      <w:r w:rsidRPr="00481D63">
        <w:rPr>
          <w:b/>
          <w:sz w:val="36"/>
          <w:szCs w:val="36"/>
          <w:lang w:val="fr-CA"/>
        </w:rPr>
        <w:t>Binôm</w:t>
      </w:r>
      <w:r>
        <w:rPr>
          <w:b/>
          <w:sz w:val="36"/>
          <w:szCs w:val="36"/>
          <w:lang w:val="fr-CA"/>
        </w:rPr>
        <w:t>e</w:t>
      </w:r>
    </w:p>
    <w:p w:rsidR="00E02384" w:rsidRPr="00481D63" w:rsidRDefault="00E02384" w:rsidP="00E02384">
      <w:pPr>
        <w:rPr>
          <w:lang w:val="fr-CA"/>
        </w:rPr>
      </w:pPr>
    </w:p>
    <w:p w:rsidR="00E02384" w:rsidRPr="00D5782B" w:rsidRDefault="00E02384" w:rsidP="00E02384">
      <w:r w:rsidRPr="00D5782B">
        <w:t>N</w:t>
      </w:r>
      <w:r w:rsidR="00481D63">
        <w:t>om</w:t>
      </w:r>
      <w:r w:rsidRPr="00D5782B">
        <w:t>: ___________________________</w:t>
      </w:r>
      <w:r w:rsidRPr="00D5782B">
        <w:tab/>
      </w:r>
      <w:r w:rsidRPr="00D5782B">
        <w:tab/>
        <w:t xml:space="preserve"> </w:t>
      </w:r>
    </w:p>
    <w:p w:rsidR="00E02384" w:rsidRPr="00D5782B" w:rsidRDefault="00E02384" w:rsidP="00E02384"/>
    <w:p w:rsidR="00E02384" w:rsidRPr="00D5782B" w:rsidRDefault="00E02384" w:rsidP="00E02384">
      <w:r w:rsidRPr="00D5782B">
        <w:t>Date</w:t>
      </w:r>
      <w:r>
        <w:t xml:space="preserve"> </w:t>
      </w:r>
      <w:r w:rsidRPr="00D5782B">
        <w:t>: ____________________________</w:t>
      </w:r>
    </w:p>
    <w:p w:rsidR="00E02384" w:rsidRDefault="00E02384">
      <w:pPr>
        <w:rPr>
          <w:b/>
          <w:sz w:val="36"/>
          <w:szCs w:val="36"/>
        </w:rPr>
      </w:pPr>
    </w:p>
    <w:p w:rsidR="00E02384" w:rsidRDefault="00E02384" w:rsidP="00E02384"/>
    <w:p w:rsidR="00E02384" w:rsidRPr="00872FF8" w:rsidRDefault="00481D63" w:rsidP="00E02384">
      <w:pPr>
        <w:rPr>
          <w:b/>
          <w:i/>
        </w:rPr>
      </w:pPr>
      <w:r>
        <w:rPr>
          <w:b/>
          <w:i/>
        </w:rPr>
        <w:t>Montrer tout votre travail</w:t>
      </w:r>
    </w:p>
    <w:p w:rsidR="00E02384" w:rsidRDefault="00E02384" w:rsidP="00E02384"/>
    <w:p w:rsidR="00E02384" w:rsidRPr="00481D63" w:rsidRDefault="00481D63" w:rsidP="00481D63">
      <w:pPr>
        <w:pStyle w:val="Paragraphedeliste"/>
        <w:numPr>
          <w:ilvl w:val="0"/>
          <w:numId w:val="7"/>
        </w:numPr>
        <w:tabs>
          <w:tab w:val="right" w:pos="9639"/>
        </w:tabs>
        <w:rPr>
          <w:lang w:val="fr-CA"/>
        </w:rPr>
      </w:pPr>
      <w:r w:rsidRPr="00481D63">
        <w:rPr>
          <w:lang w:val="fr-CA"/>
        </w:rPr>
        <w:t xml:space="preserve">Kayla veut donner une photo encadrée à sa mère. </w:t>
      </w:r>
      <w:r w:rsidRPr="00F42830">
        <w:rPr>
          <w:lang w:val="fr-CA"/>
        </w:rPr>
        <w:t xml:space="preserve">La photo peut être en noir et blanc, </w:t>
      </w:r>
      <w:r w:rsidR="00F42830" w:rsidRPr="00F42830">
        <w:rPr>
          <w:lang w:val="fr-CA"/>
        </w:rPr>
        <w:t xml:space="preserve">ou </w:t>
      </w:r>
      <w:r w:rsidRPr="00F42830">
        <w:rPr>
          <w:lang w:val="fr-CA"/>
        </w:rPr>
        <w:t xml:space="preserve">pourrait être </w:t>
      </w:r>
      <w:r w:rsidR="00F42830">
        <w:rPr>
          <w:lang w:val="fr-CA"/>
        </w:rPr>
        <w:t>en</w:t>
      </w:r>
      <w:r w:rsidRPr="00F42830">
        <w:rPr>
          <w:lang w:val="fr-CA"/>
        </w:rPr>
        <w:t xml:space="preserve"> couleur. </w:t>
      </w:r>
      <w:r w:rsidRPr="00FF0AC4">
        <w:rPr>
          <w:lang w:val="fr-CA"/>
        </w:rPr>
        <w:t xml:space="preserve">La </w:t>
      </w:r>
      <w:r w:rsidRPr="00F42830">
        <w:rPr>
          <w:lang w:val="fr-CA"/>
        </w:rPr>
        <w:t>finition</w:t>
      </w:r>
      <w:r w:rsidRPr="00FF0AC4">
        <w:rPr>
          <w:lang w:val="fr-CA"/>
        </w:rPr>
        <w:t xml:space="preserve"> peut être </w:t>
      </w:r>
      <w:r w:rsidR="00F42830" w:rsidRPr="00FF0AC4">
        <w:rPr>
          <w:lang w:val="fr-CA"/>
        </w:rPr>
        <w:t xml:space="preserve">en </w:t>
      </w:r>
      <w:r w:rsidRPr="00FF0AC4">
        <w:rPr>
          <w:lang w:val="fr-CA"/>
        </w:rPr>
        <w:t xml:space="preserve">brillant ou </w:t>
      </w:r>
      <w:r w:rsidR="00F42830" w:rsidRPr="00FF0AC4">
        <w:rPr>
          <w:lang w:val="fr-CA"/>
        </w:rPr>
        <w:t xml:space="preserve">en </w:t>
      </w:r>
      <w:r w:rsidRPr="00FF0AC4">
        <w:rPr>
          <w:lang w:val="fr-CA"/>
        </w:rPr>
        <w:t xml:space="preserve">mat. Elle peut choisir entre quatre tailles différentes pour la photographie. Le cadre peut être blanc, noir, brun ou gris. Combien </w:t>
      </w:r>
      <w:r w:rsidRPr="00F42830">
        <w:rPr>
          <w:lang w:val="fr-CA"/>
        </w:rPr>
        <w:t>d'options</w:t>
      </w:r>
      <w:r w:rsidRPr="00FF0AC4">
        <w:rPr>
          <w:lang w:val="fr-CA"/>
        </w:rPr>
        <w:t xml:space="preserve"> </w:t>
      </w:r>
      <w:r w:rsidR="00F42830" w:rsidRPr="00FF0AC4">
        <w:rPr>
          <w:lang w:val="fr-CA"/>
        </w:rPr>
        <w:t>a</w:t>
      </w:r>
      <w:r w:rsidRPr="00FF0AC4">
        <w:rPr>
          <w:lang w:val="fr-CA"/>
        </w:rPr>
        <w:t xml:space="preserve"> Kayla </w:t>
      </w:r>
      <w:r w:rsidR="00F42830" w:rsidRPr="00FF0AC4">
        <w:rPr>
          <w:lang w:val="fr-CA"/>
        </w:rPr>
        <w:t>pour faire</w:t>
      </w:r>
      <w:r w:rsidRPr="00FF0AC4">
        <w:rPr>
          <w:lang w:val="fr-CA"/>
        </w:rPr>
        <w:t xml:space="preserve"> son don?</w:t>
      </w:r>
      <w:r w:rsidR="00E02384" w:rsidRPr="00481D63">
        <w:rPr>
          <w:rFonts w:ascii="Calibri" w:hAnsi="Calibri"/>
          <w:b/>
          <w:lang w:val="fr-CA"/>
        </w:rPr>
        <w:tab/>
      </w:r>
      <w:r w:rsidR="003F128C" w:rsidRPr="00481D63">
        <w:rPr>
          <w:rFonts w:ascii="Calibri" w:hAnsi="Calibri"/>
          <w:b/>
          <w:lang w:val="fr-CA"/>
        </w:rPr>
        <w:t>(PC1.3</w:t>
      </w:r>
      <w:r w:rsidR="00E02384" w:rsidRPr="00481D63">
        <w:rPr>
          <w:rFonts w:ascii="Calibri" w:hAnsi="Calibri"/>
          <w:b/>
          <w:lang w:val="fr-CA"/>
        </w:rPr>
        <w:t>)</w:t>
      </w:r>
    </w:p>
    <w:p w:rsidR="00E02384" w:rsidRPr="00481D63" w:rsidRDefault="00E02384" w:rsidP="00E02384">
      <w:pPr>
        <w:tabs>
          <w:tab w:val="right" w:pos="9639"/>
        </w:tabs>
        <w:rPr>
          <w:lang w:val="fr-CA"/>
        </w:rPr>
      </w:pPr>
    </w:p>
    <w:p w:rsidR="00E02384" w:rsidRPr="00481D63" w:rsidRDefault="00E02384" w:rsidP="00E02384">
      <w:pPr>
        <w:tabs>
          <w:tab w:val="right" w:pos="9639"/>
        </w:tabs>
        <w:rPr>
          <w:lang w:val="fr-CA"/>
        </w:rPr>
      </w:pPr>
    </w:p>
    <w:p w:rsidR="00E02384" w:rsidRPr="00481D63" w:rsidRDefault="00E02384" w:rsidP="00E02384">
      <w:pPr>
        <w:tabs>
          <w:tab w:val="right" w:pos="9639"/>
        </w:tabs>
        <w:rPr>
          <w:lang w:val="fr-CA"/>
        </w:rPr>
      </w:pPr>
    </w:p>
    <w:p w:rsidR="00E02384" w:rsidRPr="00481D63" w:rsidRDefault="00E02384" w:rsidP="00E02384">
      <w:pPr>
        <w:tabs>
          <w:tab w:val="right" w:pos="9639"/>
        </w:tabs>
        <w:rPr>
          <w:lang w:val="fr-CA"/>
        </w:rPr>
      </w:pPr>
    </w:p>
    <w:p w:rsidR="00E02384" w:rsidRPr="00481D63" w:rsidRDefault="00FF0AC4" w:rsidP="00E02384">
      <w:pPr>
        <w:tabs>
          <w:tab w:val="right" w:pos="9639"/>
        </w:tabs>
        <w:rPr>
          <w:lang w:val="fr-CA"/>
        </w:rPr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943600</wp:posOffset>
                </wp:positionH>
                <wp:positionV relativeFrom="paragraph">
                  <wp:posOffset>125095</wp:posOffset>
                </wp:positionV>
                <wp:extent cx="574675" cy="459740"/>
                <wp:effectExtent l="0" t="1270" r="0" b="0"/>
                <wp:wrapNone/>
                <wp:docPr id="12" name="Text Box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414A" w:rsidRPr="003975B5" w:rsidRDefault="0031414A" w:rsidP="00810CFB">
                            <w:pP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</w:pPr>
                            <w:r w:rsidRPr="003975B5"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5" o:spid="_x0000_s1029" type="#_x0000_t202" style="position:absolute;margin-left:468pt;margin-top:9.85pt;width:45.25pt;height:36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" stroked="f">
                <v:textbox>
                  <w:txbxContent>
                    <w:p w:rsidR="0031414A" w:rsidRPr="003975B5" w:rsidRDefault="0031414A" w:rsidP="00810CFB">
                      <w:pPr>
                        <w:rPr>
                          <w:rFonts w:ascii="Comic Sans MS" w:hAnsi="Comic Sans MS"/>
                          <w:sz w:val="40"/>
                          <w:szCs w:val="40"/>
                        </w:rPr>
                      </w:pPr>
                      <w:r w:rsidRPr="003975B5">
                        <w:rPr>
                          <w:rFonts w:ascii="Comic Sans MS" w:hAnsi="Comic Sans MS"/>
                          <w:sz w:val="40"/>
                          <w:szCs w:val="40"/>
                        </w:rPr>
                        <w:t>/</w:t>
                      </w:r>
                      <w:r>
                        <w:rPr>
                          <w:rFonts w:ascii="Comic Sans MS" w:hAnsi="Comic Sans MS"/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E02384" w:rsidRPr="00481D63" w:rsidRDefault="00E02384" w:rsidP="00E02384">
      <w:pPr>
        <w:tabs>
          <w:tab w:val="right" w:pos="9639"/>
        </w:tabs>
        <w:rPr>
          <w:lang w:val="fr-CA"/>
        </w:rPr>
      </w:pPr>
    </w:p>
    <w:p w:rsidR="00C53028" w:rsidRPr="00481D63" w:rsidRDefault="00C53028" w:rsidP="00E02384">
      <w:pPr>
        <w:tabs>
          <w:tab w:val="right" w:pos="9639"/>
        </w:tabs>
        <w:rPr>
          <w:lang w:val="fr-CA"/>
        </w:rPr>
      </w:pPr>
    </w:p>
    <w:p w:rsidR="00E02384" w:rsidRPr="00481D63" w:rsidRDefault="00E02384" w:rsidP="00E02384">
      <w:pPr>
        <w:tabs>
          <w:tab w:val="right" w:pos="9639"/>
        </w:tabs>
        <w:rPr>
          <w:lang w:val="fr-CA"/>
        </w:rPr>
      </w:pPr>
    </w:p>
    <w:p w:rsidR="009C4BCC" w:rsidRPr="00481D63" w:rsidRDefault="009C4BCC" w:rsidP="00E02384">
      <w:pPr>
        <w:tabs>
          <w:tab w:val="right" w:pos="9639"/>
        </w:tabs>
        <w:rPr>
          <w:lang w:val="fr-CA"/>
        </w:rPr>
      </w:pPr>
    </w:p>
    <w:p w:rsidR="009C4BCC" w:rsidRPr="00481D63" w:rsidRDefault="009C4BCC" w:rsidP="00E02384">
      <w:pPr>
        <w:tabs>
          <w:tab w:val="right" w:pos="9639"/>
        </w:tabs>
        <w:rPr>
          <w:lang w:val="fr-CA"/>
        </w:rPr>
      </w:pPr>
    </w:p>
    <w:p w:rsidR="00E02384" w:rsidRPr="00481D63" w:rsidRDefault="00E02384" w:rsidP="00E02384">
      <w:pPr>
        <w:tabs>
          <w:tab w:val="right" w:pos="9639"/>
        </w:tabs>
        <w:rPr>
          <w:lang w:val="fr-CA"/>
        </w:rPr>
      </w:pPr>
    </w:p>
    <w:p w:rsidR="003F128C" w:rsidRDefault="00481D63" w:rsidP="00481D63">
      <w:pPr>
        <w:pStyle w:val="Paragraphedeliste"/>
        <w:numPr>
          <w:ilvl w:val="0"/>
          <w:numId w:val="7"/>
        </w:numPr>
        <w:tabs>
          <w:tab w:val="right" w:pos="9639"/>
        </w:tabs>
      </w:pPr>
      <w:r>
        <w:rPr>
          <w:rStyle w:val="hps"/>
          <w:rFonts w:ascii="Arial" w:hAnsi="Arial" w:cs="Arial"/>
          <w:color w:val="333333"/>
          <w:lang w:val="fr-FR"/>
        </w:rPr>
        <w:t>Déterminer le nombre d’arrangements différentes</w:t>
      </w:r>
      <w:r>
        <w:rPr>
          <w:rFonts w:ascii="Arial" w:hAnsi="Arial" w:cs="Arial"/>
          <w:color w:val="333333"/>
          <w:lang w:val="fr-FR"/>
        </w:rPr>
        <w:t xml:space="preserve"> </w:t>
      </w:r>
      <w:r>
        <w:rPr>
          <w:rStyle w:val="hps"/>
          <w:rFonts w:ascii="Arial" w:hAnsi="Arial" w:cs="Arial"/>
          <w:color w:val="333333"/>
          <w:lang w:val="fr-FR"/>
        </w:rPr>
        <w:t>de</w:t>
      </w:r>
      <w:r>
        <w:rPr>
          <w:rFonts w:ascii="Arial" w:hAnsi="Arial" w:cs="Arial"/>
          <w:color w:val="333333"/>
          <w:lang w:val="fr-FR"/>
        </w:rPr>
        <w:t xml:space="preserve"> </w:t>
      </w:r>
      <w:r>
        <w:rPr>
          <w:rStyle w:val="hps"/>
          <w:rFonts w:ascii="Arial" w:hAnsi="Arial" w:cs="Arial"/>
          <w:color w:val="333333"/>
          <w:lang w:val="fr-FR"/>
        </w:rPr>
        <w:t>toutes les lettres du mot</w:t>
      </w:r>
      <w:r w:rsidRPr="00481D63">
        <w:rPr>
          <w:lang w:val="fr-CA"/>
        </w:rPr>
        <w:t xml:space="preserve"> AVARE</w:t>
      </w:r>
      <w:r w:rsidR="003F128C" w:rsidRPr="00481D63">
        <w:rPr>
          <w:lang w:val="fr-CA"/>
        </w:rPr>
        <w:t xml:space="preserve">. </w:t>
      </w:r>
      <w:r w:rsidR="003F128C" w:rsidRPr="00481D63">
        <w:rPr>
          <w:lang w:val="fr-CA"/>
        </w:rPr>
        <w:tab/>
      </w:r>
      <w:r w:rsidR="00C53028" w:rsidRPr="00481D63">
        <w:rPr>
          <w:lang w:val="fr-CA"/>
        </w:rPr>
        <w:br/>
        <w:t xml:space="preserve"> </w:t>
      </w:r>
      <w:r w:rsidR="00C53028" w:rsidRPr="00481D63">
        <w:rPr>
          <w:lang w:val="fr-CA"/>
        </w:rPr>
        <w:tab/>
      </w:r>
      <w:r w:rsidR="003F128C" w:rsidRPr="00481D63">
        <w:rPr>
          <w:rFonts w:ascii="Calibri" w:hAnsi="Calibri"/>
          <w:b/>
        </w:rPr>
        <w:t>(PC</w:t>
      </w:r>
      <w:r w:rsidR="004C6890" w:rsidRPr="00481D63">
        <w:rPr>
          <w:rFonts w:ascii="Calibri" w:hAnsi="Calibri"/>
          <w:b/>
        </w:rPr>
        <w:t>2.6</w:t>
      </w:r>
      <w:r w:rsidR="003F128C" w:rsidRPr="00481D63">
        <w:rPr>
          <w:rFonts w:ascii="Calibri" w:hAnsi="Calibri"/>
          <w:b/>
        </w:rPr>
        <w:t>)</w:t>
      </w:r>
    </w:p>
    <w:p w:rsidR="003F128C" w:rsidRDefault="003F128C" w:rsidP="009C4BCC">
      <w:pPr>
        <w:tabs>
          <w:tab w:val="right" w:pos="9540"/>
        </w:tabs>
      </w:pPr>
    </w:p>
    <w:p w:rsidR="003F128C" w:rsidRDefault="003F128C" w:rsidP="009C4BCC">
      <w:pPr>
        <w:tabs>
          <w:tab w:val="right" w:pos="9540"/>
        </w:tabs>
      </w:pPr>
    </w:p>
    <w:p w:rsidR="003F128C" w:rsidRDefault="003F128C" w:rsidP="009C4BCC">
      <w:pPr>
        <w:tabs>
          <w:tab w:val="right" w:pos="9540"/>
        </w:tabs>
      </w:pPr>
    </w:p>
    <w:p w:rsidR="003F128C" w:rsidRDefault="003F128C" w:rsidP="009C4BCC">
      <w:pPr>
        <w:tabs>
          <w:tab w:val="right" w:pos="9540"/>
        </w:tabs>
      </w:pPr>
    </w:p>
    <w:p w:rsidR="009C4BCC" w:rsidRDefault="00FF0AC4" w:rsidP="009C4BCC">
      <w:pPr>
        <w:tabs>
          <w:tab w:val="right" w:pos="9540"/>
        </w:tabs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5940425</wp:posOffset>
                </wp:positionH>
                <wp:positionV relativeFrom="paragraph">
                  <wp:posOffset>109220</wp:posOffset>
                </wp:positionV>
                <wp:extent cx="574675" cy="459740"/>
                <wp:effectExtent l="0" t="4445" r="0" b="2540"/>
                <wp:wrapNone/>
                <wp:docPr id="11" name="Text Box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414A" w:rsidRPr="003975B5" w:rsidRDefault="0031414A" w:rsidP="009C4BCC">
                            <w:pP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</w:pPr>
                            <w:r w:rsidRPr="003975B5"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2" o:spid="_x0000_s1030" type="#_x0000_t202" style="position:absolute;margin-left:467.75pt;margin-top:8.6pt;width:45.25pt;height:36.2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" stroked="f">
                <v:textbox>
                  <w:txbxContent>
                    <w:p w:rsidR="0031414A" w:rsidRPr="003975B5" w:rsidRDefault="0031414A" w:rsidP="009C4BCC">
                      <w:pPr>
                        <w:rPr>
                          <w:rFonts w:ascii="Comic Sans MS" w:hAnsi="Comic Sans MS"/>
                          <w:sz w:val="40"/>
                          <w:szCs w:val="40"/>
                        </w:rPr>
                      </w:pPr>
                      <w:r w:rsidRPr="003975B5">
                        <w:rPr>
                          <w:rFonts w:ascii="Comic Sans MS" w:hAnsi="Comic Sans MS"/>
                          <w:sz w:val="40"/>
                          <w:szCs w:val="40"/>
                        </w:rPr>
                        <w:t>/</w:t>
                      </w:r>
                      <w:r>
                        <w:rPr>
                          <w:rFonts w:ascii="Comic Sans MS" w:hAnsi="Comic Sans MS"/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9C4BCC" w:rsidRDefault="009C4BCC" w:rsidP="009C4BCC">
      <w:pPr>
        <w:tabs>
          <w:tab w:val="right" w:pos="9540"/>
        </w:tabs>
      </w:pPr>
    </w:p>
    <w:p w:rsidR="00481D63" w:rsidRDefault="00481D63" w:rsidP="009C4BCC">
      <w:pPr>
        <w:tabs>
          <w:tab w:val="right" w:pos="9540"/>
        </w:tabs>
      </w:pPr>
    </w:p>
    <w:p w:rsidR="00481D63" w:rsidRDefault="00481D63" w:rsidP="009C4BCC">
      <w:pPr>
        <w:tabs>
          <w:tab w:val="right" w:pos="9540"/>
        </w:tabs>
      </w:pPr>
    </w:p>
    <w:p w:rsidR="00481D63" w:rsidRDefault="00481D63" w:rsidP="009C4BCC">
      <w:pPr>
        <w:tabs>
          <w:tab w:val="right" w:pos="9540"/>
        </w:tabs>
      </w:pPr>
    </w:p>
    <w:p w:rsidR="00481D63" w:rsidRDefault="00481D63" w:rsidP="009C4BCC">
      <w:pPr>
        <w:tabs>
          <w:tab w:val="right" w:pos="9540"/>
        </w:tabs>
      </w:pPr>
    </w:p>
    <w:p w:rsidR="00481D63" w:rsidRDefault="00481D63" w:rsidP="009C4BCC">
      <w:pPr>
        <w:tabs>
          <w:tab w:val="right" w:pos="9540"/>
        </w:tabs>
      </w:pPr>
    </w:p>
    <w:p w:rsidR="00481D63" w:rsidRDefault="00481D63" w:rsidP="009C4BCC">
      <w:pPr>
        <w:tabs>
          <w:tab w:val="right" w:pos="9540"/>
        </w:tabs>
      </w:pPr>
    </w:p>
    <w:p w:rsidR="009C4BCC" w:rsidRDefault="009C4BCC" w:rsidP="009C4BCC"/>
    <w:p w:rsidR="009C4BCC" w:rsidRDefault="009C4BCC"/>
    <w:p w:rsidR="00C53028" w:rsidRDefault="00C53028"/>
    <w:p w:rsidR="00C53028" w:rsidRDefault="00C53028"/>
    <w:p w:rsidR="009258F3" w:rsidRPr="00481D63" w:rsidRDefault="00481D63" w:rsidP="00481D63">
      <w:pPr>
        <w:numPr>
          <w:ilvl w:val="0"/>
          <w:numId w:val="7"/>
        </w:numPr>
        <w:tabs>
          <w:tab w:val="right" w:pos="9639"/>
        </w:tabs>
        <w:rPr>
          <w:lang w:val="fr-CA"/>
        </w:rPr>
      </w:pPr>
      <w:r w:rsidRPr="00481D63">
        <w:rPr>
          <w:lang w:val="fr-CA"/>
        </w:rPr>
        <w:lastRenderedPageBreak/>
        <w:t xml:space="preserve">Deux parents et leurs six enfants </w:t>
      </w:r>
      <w:r>
        <w:rPr>
          <w:lang w:val="fr-CA"/>
        </w:rPr>
        <w:t xml:space="preserve">se </w:t>
      </w:r>
      <w:r w:rsidRPr="00481D63">
        <w:rPr>
          <w:lang w:val="fr-CA"/>
        </w:rPr>
        <w:t>t</w:t>
      </w:r>
      <w:r>
        <w:rPr>
          <w:lang w:val="fr-CA"/>
        </w:rPr>
        <w:t>i</w:t>
      </w:r>
      <w:r w:rsidRPr="00481D63">
        <w:rPr>
          <w:lang w:val="fr-CA"/>
        </w:rPr>
        <w:t>en</w:t>
      </w:r>
      <w:r>
        <w:rPr>
          <w:lang w:val="fr-CA"/>
        </w:rPr>
        <w:t>nent en</w:t>
      </w:r>
      <w:r w:rsidRPr="00481D63">
        <w:rPr>
          <w:lang w:val="fr-CA"/>
        </w:rPr>
        <w:t xml:space="preserve"> ligne pour une photo de famille. Combien d'arrangements sont possibles si les parents doivent se tenir à côté l’un de l'autre?</w:t>
      </w:r>
      <w:r w:rsidR="009258F3" w:rsidRPr="00481D63">
        <w:rPr>
          <w:lang w:val="fr-CA"/>
        </w:rPr>
        <w:tab/>
      </w:r>
      <w:r w:rsidR="004C6890" w:rsidRPr="00481D63">
        <w:rPr>
          <w:rFonts w:ascii="Calibri" w:hAnsi="Calibri"/>
          <w:b/>
          <w:lang w:val="fr-CA"/>
        </w:rPr>
        <w:t>(PC2.1)</w:t>
      </w:r>
    </w:p>
    <w:p w:rsidR="009258F3" w:rsidRPr="00481D63" w:rsidRDefault="009258F3" w:rsidP="004C6890">
      <w:pPr>
        <w:tabs>
          <w:tab w:val="right" w:pos="9639"/>
        </w:tabs>
        <w:rPr>
          <w:lang w:val="fr-CA"/>
        </w:rPr>
      </w:pPr>
    </w:p>
    <w:p w:rsidR="009258F3" w:rsidRPr="00481D63" w:rsidRDefault="009258F3" w:rsidP="009258F3">
      <w:pPr>
        <w:tabs>
          <w:tab w:val="right" w:pos="9639"/>
        </w:tabs>
        <w:rPr>
          <w:lang w:val="fr-CA"/>
        </w:rPr>
      </w:pPr>
    </w:p>
    <w:p w:rsidR="009258F3" w:rsidRPr="00481D63" w:rsidRDefault="009258F3" w:rsidP="009258F3">
      <w:pPr>
        <w:tabs>
          <w:tab w:val="right" w:pos="9639"/>
        </w:tabs>
        <w:rPr>
          <w:lang w:val="fr-CA"/>
        </w:rPr>
      </w:pPr>
    </w:p>
    <w:p w:rsidR="009258F3" w:rsidRPr="00481D63" w:rsidRDefault="009258F3" w:rsidP="009258F3">
      <w:pPr>
        <w:tabs>
          <w:tab w:val="right" w:pos="9639"/>
        </w:tabs>
        <w:rPr>
          <w:lang w:val="fr-CA"/>
        </w:rPr>
      </w:pPr>
    </w:p>
    <w:p w:rsidR="009258F3" w:rsidRPr="00481D63" w:rsidRDefault="009258F3" w:rsidP="009258F3">
      <w:pPr>
        <w:tabs>
          <w:tab w:val="right" w:pos="9639"/>
        </w:tabs>
        <w:rPr>
          <w:lang w:val="fr-CA"/>
        </w:rPr>
      </w:pPr>
    </w:p>
    <w:p w:rsidR="009258F3" w:rsidRPr="00481D63" w:rsidRDefault="009258F3" w:rsidP="009258F3">
      <w:pPr>
        <w:tabs>
          <w:tab w:val="right" w:pos="9639"/>
        </w:tabs>
        <w:rPr>
          <w:lang w:val="fr-CA"/>
        </w:rPr>
      </w:pPr>
    </w:p>
    <w:p w:rsidR="00481D63" w:rsidRDefault="00481D63" w:rsidP="009258F3">
      <w:pPr>
        <w:tabs>
          <w:tab w:val="right" w:pos="9639"/>
        </w:tabs>
        <w:rPr>
          <w:lang w:val="fr-CA"/>
        </w:rPr>
      </w:pPr>
    </w:p>
    <w:p w:rsidR="00481D63" w:rsidRDefault="00481D63" w:rsidP="009258F3">
      <w:pPr>
        <w:tabs>
          <w:tab w:val="right" w:pos="9639"/>
        </w:tabs>
        <w:rPr>
          <w:lang w:val="fr-CA"/>
        </w:rPr>
      </w:pPr>
    </w:p>
    <w:p w:rsidR="00481D63" w:rsidRDefault="00481D63" w:rsidP="009258F3">
      <w:pPr>
        <w:tabs>
          <w:tab w:val="right" w:pos="9639"/>
        </w:tabs>
        <w:rPr>
          <w:lang w:val="fr-CA"/>
        </w:rPr>
      </w:pPr>
    </w:p>
    <w:p w:rsidR="00481D63" w:rsidRDefault="00481D63" w:rsidP="009258F3">
      <w:pPr>
        <w:tabs>
          <w:tab w:val="right" w:pos="9639"/>
        </w:tabs>
        <w:rPr>
          <w:lang w:val="fr-CA"/>
        </w:rPr>
      </w:pPr>
    </w:p>
    <w:p w:rsidR="00481D63" w:rsidRDefault="00481D63" w:rsidP="009258F3">
      <w:pPr>
        <w:tabs>
          <w:tab w:val="right" w:pos="9639"/>
        </w:tabs>
        <w:rPr>
          <w:lang w:val="fr-CA"/>
        </w:rPr>
      </w:pPr>
    </w:p>
    <w:p w:rsidR="00481D63" w:rsidRDefault="00481D63" w:rsidP="009258F3">
      <w:pPr>
        <w:tabs>
          <w:tab w:val="right" w:pos="9639"/>
        </w:tabs>
        <w:rPr>
          <w:lang w:val="fr-CA"/>
        </w:rPr>
      </w:pPr>
    </w:p>
    <w:p w:rsidR="00481D63" w:rsidRDefault="00481D63" w:rsidP="009258F3">
      <w:pPr>
        <w:tabs>
          <w:tab w:val="right" w:pos="9639"/>
        </w:tabs>
        <w:rPr>
          <w:lang w:val="fr-CA"/>
        </w:rPr>
      </w:pPr>
    </w:p>
    <w:p w:rsidR="009258F3" w:rsidRPr="00481D63" w:rsidRDefault="00FF0AC4" w:rsidP="009258F3">
      <w:pPr>
        <w:tabs>
          <w:tab w:val="right" w:pos="9639"/>
        </w:tabs>
        <w:rPr>
          <w:lang w:val="fr-CA"/>
        </w:rPr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943600</wp:posOffset>
                </wp:positionH>
                <wp:positionV relativeFrom="paragraph">
                  <wp:posOffset>34290</wp:posOffset>
                </wp:positionV>
                <wp:extent cx="574675" cy="459740"/>
                <wp:effectExtent l="0" t="0" r="0" b="1270"/>
                <wp:wrapNone/>
                <wp:docPr id="10" name="Text Box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414A" w:rsidRPr="003975B5" w:rsidRDefault="0031414A" w:rsidP="009258F3">
                            <w:pP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</w:pPr>
                            <w:r w:rsidRPr="003975B5"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8" o:spid="_x0000_s1031" type="#_x0000_t202" style="position:absolute;margin-left:468pt;margin-top:2.7pt;width:45.25pt;height:36.2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" stroked="f">
                <v:textbox>
                  <w:txbxContent>
                    <w:p w:rsidR="0031414A" w:rsidRPr="003975B5" w:rsidRDefault="0031414A" w:rsidP="009258F3">
                      <w:pPr>
                        <w:rPr>
                          <w:rFonts w:ascii="Comic Sans MS" w:hAnsi="Comic Sans MS"/>
                          <w:sz w:val="40"/>
                          <w:szCs w:val="40"/>
                        </w:rPr>
                      </w:pPr>
                      <w:r w:rsidRPr="003975B5">
                        <w:rPr>
                          <w:rFonts w:ascii="Comic Sans MS" w:hAnsi="Comic Sans MS"/>
                          <w:sz w:val="40"/>
                          <w:szCs w:val="40"/>
                        </w:rPr>
                        <w:t>/</w:t>
                      </w:r>
                      <w:r>
                        <w:rPr>
                          <w:rFonts w:ascii="Comic Sans MS" w:hAnsi="Comic Sans MS"/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C53028" w:rsidRPr="00481D63" w:rsidRDefault="00C53028" w:rsidP="009258F3">
      <w:pPr>
        <w:tabs>
          <w:tab w:val="right" w:pos="9639"/>
        </w:tabs>
        <w:rPr>
          <w:lang w:val="fr-CA"/>
        </w:rPr>
      </w:pPr>
    </w:p>
    <w:p w:rsidR="00C53028" w:rsidRPr="00481D63" w:rsidRDefault="00C53028" w:rsidP="009258F3">
      <w:pPr>
        <w:tabs>
          <w:tab w:val="right" w:pos="9639"/>
        </w:tabs>
        <w:rPr>
          <w:lang w:val="fr-CA"/>
        </w:rPr>
      </w:pPr>
    </w:p>
    <w:p w:rsidR="009258F3" w:rsidRPr="00481D63" w:rsidRDefault="009258F3" w:rsidP="009258F3">
      <w:pPr>
        <w:tabs>
          <w:tab w:val="right" w:pos="9639"/>
        </w:tabs>
        <w:rPr>
          <w:lang w:val="fr-CA"/>
        </w:rPr>
      </w:pPr>
    </w:p>
    <w:p w:rsidR="009258F3" w:rsidRDefault="00481D63" w:rsidP="00481D63">
      <w:pPr>
        <w:pStyle w:val="Paragraphedeliste"/>
        <w:numPr>
          <w:ilvl w:val="0"/>
          <w:numId w:val="7"/>
        </w:numPr>
      </w:pPr>
      <w:r>
        <w:t xml:space="preserve">Résoudre </w:t>
      </w:r>
      <w:r>
        <w:rPr>
          <w:lang w:val="fr-CA"/>
        </w:rPr>
        <w:t>Algébriquement</w:t>
      </w:r>
      <w:r w:rsidR="004C6890">
        <w:t xml:space="preserve"> </w:t>
      </w:r>
      <w:r w:rsidR="004C6890" w:rsidRPr="00884E8F">
        <w:rPr>
          <w:position w:val="-12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9" o:title=""/>
          </v:shape>
          <o:OLEObject Type="Embed" ProgID="Equation.DSMT4" ShapeID="_x0000_i1025" DrawAspect="Content" ObjectID="_1421545551" r:id="rId10"/>
        </w:object>
      </w:r>
      <w:r w:rsidR="004C6890">
        <w:t>.</w:t>
      </w:r>
      <w:r w:rsidR="009258F3">
        <w:tab/>
      </w:r>
      <w:r w:rsidR="004C6890" w:rsidRPr="00481D63">
        <w:rPr>
          <w:rFonts w:ascii="Calibri" w:hAnsi="Calibri"/>
          <w:b/>
        </w:rPr>
        <w:t>(PC2.5</w:t>
      </w:r>
      <w:r w:rsidR="008F493B" w:rsidRPr="00481D63">
        <w:rPr>
          <w:rFonts w:ascii="Calibri" w:hAnsi="Calibri"/>
          <w:b/>
        </w:rPr>
        <w:t>, 3.6</w:t>
      </w:r>
      <w:r w:rsidR="004C6890" w:rsidRPr="00481D63">
        <w:rPr>
          <w:rFonts w:ascii="Calibri" w:hAnsi="Calibri"/>
          <w:b/>
        </w:rPr>
        <w:t>)</w:t>
      </w:r>
    </w:p>
    <w:p w:rsidR="009258F3" w:rsidRDefault="009258F3" w:rsidP="009258F3"/>
    <w:p w:rsidR="009258F3" w:rsidRDefault="009258F3" w:rsidP="004C6890"/>
    <w:p w:rsidR="009258F3" w:rsidRDefault="009258F3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9258F3" w:rsidRDefault="009258F3" w:rsidP="009258F3">
      <w:pPr>
        <w:tabs>
          <w:tab w:val="right" w:pos="9639"/>
        </w:tabs>
      </w:pPr>
    </w:p>
    <w:p w:rsidR="009258F3" w:rsidRDefault="00FF0AC4" w:rsidP="009258F3">
      <w:pPr>
        <w:tabs>
          <w:tab w:val="right" w:pos="9639"/>
        </w:tabs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5943600</wp:posOffset>
                </wp:positionH>
                <wp:positionV relativeFrom="paragraph">
                  <wp:posOffset>99060</wp:posOffset>
                </wp:positionV>
                <wp:extent cx="574675" cy="459740"/>
                <wp:effectExtent l="0" t="3810" r="0" b="3175"/>
                <wp:wrapNone/>
                <wp:docPr id="9" name="Text Box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414A" w:rsidRPr="003975B5" w:rsidRDefault="0031414A" w:rsidP="00C53028">
                            <w:pP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</w:pPr>
                            <w:r w:rsidRPr="003975B5"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0" o:spid="_x0000_s1032" type="#_x0000_t202" style="position:absolute;margin-left:468pt;margin-top:7.8pt;width:45.25pt;height:36.2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" stroked="f">
                <v:textbox>
                  <w:txbxContent>
                    <w:p w:rsidR="0031414A" w:rsidRPr="003975B5" w:rsidRDefault="0031414A" w:rsidP="00C53028">
                      <w:pPr>
                        <w:rPr>
                          <w:rFonts w:ascii="Comic Sans MS" w:hAnsi="Comic Sans MS"/>
                          <w:sz w:val="40"/>
                          <w:szCs w:val="40"/>
                        </w:rPr>
                      </w:pPr>
                      <w:r w:rsidRPr="003975B5">
                        <w:rPr>
                          <w:rFonts w:ascii="Comic Sans MS" w:hAnsi="Comic Sans MS"/>
                          <w:sz w:val="40"/>
                          <w:szCs w:val="40"/>
                        </w:rPr>
                        <w:t>/</w:t>
                      </w:r>
                      <w:r>
                        <w:rPr>
                          <w:rFonts w:ascii="Comic Sans MS" w:hAnsi="Comic Sans MS"/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4C6890" w:rsidRDefault="004C6890" w:rsidP="009258F3">
      <w:pPr>
        <w:tabs>
          <w:tab w:val="right" w:pos="9639"/>
        </w:tabs>
      </w:pPr>
    </w:p>
    <w:p w:rsidR="004C6890" w:rsidRDefault="004C6890" w:rsidP="009258F3">
      <w:pPr>
        <w:tabs>
          <w:tab w:val="right" w:pos="9639"/>
        </w:tabs>
      </w:pPr>
    </w:p>
    <w:p w:rsidR="004C6890" w:rsidRDefault="004C6890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9258F3" w:rsidRDefault="009258F3"/>
    <w:p w:rsidR="009C4BCC" w:rsidRPr="000B4FA2" w:rsidRDefault="000B4FA2" w:rsidP="00481D63">
      <w:pPr>
        <w:numPr>
          <w:ilvl w:val="0"/>
          <w:numId w:val="7"/>
        </w:numPr>
        <w:tabs>
          <w:tab w:val="right" w:pos="9639"/>
        </w:tabs>
        <w:rPr>
          <w:lang w:val="fr-CA"/>
        </w:rPr>
      </w:pPr>
      <w:r w:rsidRPr="000B4FA2">
        <w:rPr>
          <w:lang w:val="fr-CA"/>
        </w:rPr>
        <w:t>Déterminer le nombre de combinaisons possibles de lettres dans le mot COMPTEUR si les voyelles doivent être au début et à la lettre N doit être à la fin.</w:t>
      </w:r>
      <w:r w:rsidR="004C6890" w:rsidRPr="000B4FA2">
        <w:rPr>
          <w:lang w:val="fr-CA"/>
        </w:rPr>
        <w:tab/>
      </w:r>
      <w:r w:rsidR="004C6890" w:rsidRPr="000B4FA2">
        <w:rPr>
          <w:rFonts w:ascii="Calibri" w:hAnsi="Calibri"/>
          <w:b/>
          <w:lang w:val="fr-CA"/>
        </w:rPr>
        <w:t>(PC2.</w:t>
      </w:r>
      <w:r w:rsidR="006D56B7" w:rsidRPr="000B4FA2">
        <w:rPr>
          <w:rFonts w:ascii="Calibri" w:hAnsi="Calibri"/>
          <w:b/>
          <w:lang w:val="fr-CA"/>
        </w:rPr>
        <w:t>3</w:t>
      </w:r>
      <w:r w:rsidR="004C6890" w:rsidRPr="000B4FA2">
        <w:rPr>
          <w:rFonts w:ascii="Calibri" w:hAnsi="Calibri"/>
          <w:b/>
          <w:lang w:val="fr-CA"/>
        </w:rPr>
        <w:t>)</w:t>
      </w:r>
    </w:p>
    <w:p w:rsidR="009258F3" w:rsidRPr="000B4FA2" w:rsidRDefault="009258F3" w:rsidP="009258F3">
      <w:pPr>
        <w:tabs>
          <w:tab w:val="right" w:pos="9639"/>
        </w:tabs>
        <w:rPr>
          <w:lang w:val="fr-CA"/>
        </w:rPr>
      </w:pPr>
    </w:p>
    <w:p w:rsidR="009258F3" w:rsidRPr="000B4FA2" w:rsidRDefault="009258F3" w:rsidP="009258F3">
      <w:pPr>
        <w:tabs>
          <w:tab w:val="right" w:pos="9639"/>
        </w:tabs>
        <w:rPr>
          <w:lang w:val="fr-CA"/>
        </w:rPr>
      </w:pPr>
    </w:p>
    <w:p w:rsidR="009258F3" w:rsidRPr="000B4FA2" w:rsidRDefault="009258F3" w:rsidP="009258F3">
      <w:pPr>
        <w:tabs>
          <w:tab w:val="right" w:pos="9639"/>
        </w:tabs>
        <w:rPr>
          <w:lang w:val="fr-CA"/>
        </w:rPr>
      </w:pPr>
    </w:p>
    <w:p w:rsidR="009258F3" w:rsidRPr="000B4FA2" w:rsidRDefault="009258F3" w:rsidP="009258F3">
      <w:pPr>
        <w:tabs>
          <w:tab w:val="right" w:pos="9639"/>
        </w:tabs>
        <w:rPr>
          <w:lang w:val="fr-CA"/>
        </w:rPr>
      </w:pPr>
    </w:p>
    <w:p w:rsidR="009258F3" w:rsidRPr="000B4FA2" w:rsidRDefault="00FF0AC4" w:rsidP="009258F3">
      <w:pPr>
        <w:tabs>
          <w:tab w:val="right" w:pos="9639"/>
        </w:tabs>
        <w:rPr>
          <w:lang w:val="fr-CA"/>
        </w:rPr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5943600</wp:posOffset>
                </wp:positionH>
                <wp:positionV relativeFrom="paragraph">
                  <wp:posOffset>93980</wp:posOffset>
                </wp:positionV>
                <wp:extent cx="574675" cy="459740"/>
                <wp:effectExtent l="0" t="0" r="0" b="0"/>
                <wp:wrapNone/>
                <wp:docPr id="8" name="Text Box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414A" w:rsidRPr="003975B5" w:rsidRDefault="0031414A" w:rsidP="009C4BCC">
                            <w:pP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</w:pPr>
                            <w:r w:rsidRPr="003975B5"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7" o:spid="_x0000_s1033" type="#_x0000_t202" style="position:absolute;margin-left:468pt;margin-top:7.4pt;width:45.25pt;height:36.2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" stroked="f">
                <v:textbox>
                  <w:txbxContent>
                    <w:p w:rsidR="0031414A" w:rsidRPr="003975B5" w:rsidRDefault="0031414A" w:rsidP="009C4BCC">
                      <w:pPr>
                        <w:rPr>
                          <w:rFonts w:ascii="Comic Sans MS" w:hAnsi="Comic Sans MS"/>
                          <w:sz w:val="40"/>
                          <w:szCs w:val="40"/>
                        </w:rPr>
                      </w:pPr>
                      <w:r w:rsidRPr="003975B5">
                        <w:rPr>
                          <w:rFonts w:ascii="Comic Sans MS" w:hAnsi="Comic Sans MS"/>
                          <w:sz w:val="40"/>
                          <w:szCs w:val="40"/>
                        </w:rPr>
                        <w:t>/</w:t>
                      </w:r>
                      <w:r>
                        <w:rPr>
                          <w:rFonts w:ascii="Comic Sans MS" w:hAnsi="Comic Sans MS"/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C53028" w:rsidRPr="000B4FA2" w:rsidRDefault="00C53028" w:rsidP="009258F3">
      <w:pPr>
        <w:tabs>
          <w:tab w:val="right" w:pos="9639"/>
        </w:tabs>
        <w:rPr>
          <w:lang w:val="fr-CA"/>
        </w:rPr>
      </w:pPr>
    </w:p>
    <w:p w:rsidR="000B4FA2" w:rsidRDefault="000B4FA2" w:rsidP="000B4FA2">
      <w:pPr>
        <w:rPr>
          <w:i/>
        </w:rPr>
      </w:pPr>
    </w:p>
    <w:p w:rsidR="000B4FA2" w:rsidRDefault="000B4FA2" w:rsidP="000B4FA2">
      <w:pPr>
        <w:rPr>
          <w:i/>
        </w:rPr>
      </w:pPr>
    </w:p>
    <w:p w:rsidR="000B4FA2" w:rsidRDefault="000B4FA2" w:rsidP="000B4FA2">
      <w:pPr>
        <w:jc w:val="center"/>
        <w:rPr>
          <w:i/>
          <w:lang w:val="fr-CA"/>
        </w:rPr>
      </w:pPr>
      <w:r w:rsidRPr="00596478">
        <w:rPr>
          <w:i/>
          <w:lang w:val="fr-CA"/>
        </w:rPr>
        <w:lastRenderedPageBreak/>
        <w:t>Utilise les informations suivantes pour répondre à la question</w:t>
      </w:r>
      <w:r>
        <w:rPr>
          <w:i/>
          <w:lang w:val="fr-CA"/>
        </w:rPr>
        <w:t xml:space="preserve"> suivante</w:t>
      </w:r>
    </w:p>
    <w:p w:rsidR="006D56B7" w:rsidRPr="000B4FA2" w:rsidRDefault="00FF0AC4" w:rsidP="006D56B7">
      <w:pPr>
        <w:pStyle w:val="Paragraphedeliste"/>
        <w:tabs>
          <w:tab w:val="right" w:pos="9639"/>
        </w:tabs>
        <w:ind w:left="360"/>
        <w:rPr>
          <w:lang w:val="fr-CA"/>
        </w:rPr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-368300</wp:posOffset>
                </wp:positionH>
                <wp:positionV relativeFrom="paragraph">
                  <wp:posOffset>14605</wp:posOffset>
                </wp:positionV>
                <wp:extent cx="6441440" cy="2442210"/>
                <wp:effectExtent l="12700" t="5080" r="13335" b="10160"/>
                <wp:wrapNone/>
                <wp:docPr id="7" name="Text Box 3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41440" cy="24422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1414A" w:rsidRPr="000B4FA2" w:rsidRDefault="000B4FA2" w:rsidP="006D56B7">
                            <w:pPr>
                              <w:tabs>
                                <w:tab w:val="right" w:pos="9639"/>
                              </w:tabs>
                              <w:ind w:left="360"/>
                              <w:rPr>
                                <w:lang w:val="fr-CA"/>
                              </w:rPr>
                            </w:pPr>
                            <w:r>
                              <w:rPr>
                                <w:rStyle w:val="hps"/>
                                <w:rFonts w:ascii="Arial" w:hAnsi="Arial" w:cs="Arial"/>
                                <w:color w:val="333333"/>
                                <w:lang w:val="fr-FR"/>
                              </w:rPr>
                              <w:t>De combien de façons</w:t>
                            </w:r>
                            <w:r>
                              <w:rPr>
                                <w:rFonts w:ascii="Arial" w:hAnsi="Arial" w:cs="Arial"/>
                                <w:color w:val="333333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rFonts w:ascii="Arial" w:hAnsi="Arial" w:cs="Arial"/>
                                <w:color w:val="333333"/>
                                <w:lang w:val="fr-FR"/>
                              </w:rPr>
                              <w:t>pouvez-vous organiser</w:t>
                            </w:r>
                            <w:r>
                              <w:rPr>
                                <w:rFonts w:ascii="Arial" w:hAnsi="Arial" w:cs="Arial"/>
                                <w:color w:val="333333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rFonts w:ascii="Arial" w:hAnsi="Arial" w:cs="Arial"/>
                                <w:color w:val="333333"/>
                                <w:lang w:val="fr-FR"/>
                              </w:rPr>
                              <w:t>trois des</w:t>
                            </w:r>
                            <w:r>
                              <w:rPr>
                                <w:rFonts w:ascii="Arial" w:hAnsi="Arial" w:cs="Arial"/>
                                <w:color w:val="333333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Style w:val="hps"/>
                                <w:rFonts w:ascii="Arial" w:hAnsi="Arial" w:cs="Arial"/>
                                <w:color w:val="333333"/>
                                <w:lang w:val="fr-FR"/>
                              </w:rPr>
                              <w:t>lettres du mot</w:t>
                            </w:r>
                            <w:r w:rsidRPr="000B4FA2">
                              <w:rPr>
                                <w:lang w:val="fr-CA"/>
                              </w:rPr>
                              <w:t xml:space="preserve"> SPORTIVE</w:t>
                            </w:r>
                            <w:r w:rsidR="0031414A" w:rsidRPr="000B4FA2">
                              <w:rPr>
                                <w:lang w:val="fr-CA"/>
                              </w:rPr>
                              <w:t>?</w:t>
                            </w:r>
                          </w:p>
                          <w:p w:rsidR="0031414A" w:rsidRPr="000B4FA2" w:rsidRDefault="0031414A" w:rsidP="006D56B7">
                            <w:pPr>
                              <w:tabs>
                                <w:tab w:val="right" w:pos="9639"/>
                              </w:tabs>
                              <w:ind w:left="360"/>
                              <w:rPr>
                                <w:lang w:val="fr-CA"/>
                              </w:rPr>
                            </w:pPr>
                          </w:p>
                          <w:p w:rsidR="0031414A" w:rsidRPr="00C30B7C" w:rsidRDefault="0031414A" w:rsidP="006D56B7">
                            <w:pPr>
                              <w:tabs>
                                <w:tab w:val="left" w:pos="1701"/>
                                <w:tab w:val="right" w:pos="9639"/>
                              </w:tabs>
                              <w:ind w:left="360"/>
                              <w:rPr>
                                <w:lang w:val="fr-CA"/>
                              </w:rPr>
                            </w:pPr>
                            <w:r w:rsidRPr="00FF0AC4">
                              <w:rPr>
                                <w:b/>
                                <w:lang w:val="fr-CA"/>
                              </w:rPr>
                              <w:t>Student 1</w:t>
                            </w:r>
                            <w:r w:rsidRPr="00FF0AC4">
                              <w:rPr>
                                <w:lang w:val="fr-CA"/>
                              </w:rPr>
                              <w:tab/>
                            </w:r>
                            <w:r w:rsidR="00D4211B" w:rsidRPr="00FF0AC4">
                              <w:rPr>
                                <w:lang w:val="fr-CA"/>
                              </w:rPr>
                              <w:t>Daniel</w:t>
                            </w:r>
                            <w:r w:rsidRPr="00FF0AC4">
                              <w:rPr>
                                <w:lang w:val="fr-CA"/>
                              </w:rPr>
                              <w:t xml:space="preserve"> </w:t>
                            </w:r>
                            <w:r w:rsidRPr="00C30B7C">
                              <w:rPr>
                                <w:lang w:val="fr-CA"/>
                              </w:rPr>
                              <w:t>u</w:t>
                            </w:r>
                            <w:r w:rsidR="000B4FA2" w:rsidRPr="00C30B7C">
                              <w:rPr>
                                <w:lang w:val="fr-CA"/>
                              </w:rPr>
                              <w:t>tilise</w:t>
                            </w:r>
                            <w:r w:rsidRPr="00FF0AC4">
                              <w:rPr>
                                <w:lang w:val="fr-CA"/>
                              </w:rPr>
                              <w:t xml:space="preserve"> 8! </w:t>
                            </w:r>
                            <w:r w:rsidR="00C30B7C">
                              <w:rPr>
                                <w:lang w:val="fr-CA"/>
                              </w:rPr>
                              <w:t>p</w:t>
                            </w:r>
                            <w:r w:rsidR="000B4FA2" w:rsidRPr="00C30B7C">
                              <w:rPr>
                                <w:lang w:val="fr-CA"/>
                              </w:rPr>
                              <w:t xml:space="preserve">our </w:t>
                            </w:r>
                            <w:r w:rsidR="000B4FA2" w:rsidRPr="000B4FA2">
                              <w:rPr>
                                <w:lang w:val="fr-CA"/>
                              </w:rPr>
                              <w:t>résoudre</w:t>
                            </w:r>
                            <w:r w:rsidRPr="00C30B7C">
                              <w:rPr>
                                <w:lang w:val="fr-CA"/>
                              </w:rPr>
                              <w:t xml:space="preserve"> </w:t>
                            </w:r>
                            <w:r w:rsidR="000B4FA2" w:rsidRPr="00C30B7C">
                              <w:rPr>
                                <w:lang w:val="fr-CA"/>
                              </w:rPr>
                              <w:t xml:space="preserve">le </w:t>
                            </w:r>
                            <w:r w:rsidR="00C30B7C" w:rsidRPr="000B4FA2">
                              <w:rPr>
                                <w:lang w:val="fr-CA"/>
                              </w:rPr>
                              <w:t>problème</w:t>
                            </w:r>
                            <w:r w:rsidRPr="00C30B7C">
                              <w:rPr>
                                <w:lang w:val="fr-CA"/>
                              </w:rPr>
                              <w:t>.</w:t>
                            </w:r>
                          </w:p>
                          <w:p w:rsidR="0031414A" w:rsidRPr="00FF0AC4" w:rsidRDefault="0031414A" w:rsidP="006D56B7">
                            <w:pPr>
                              <w:tabs>
                                <w:tab w:val="left" w:pos="1701"/>
                                <w:tab w:val="right" w:pos="9639"/>
                              </w:tabs>
                              <w:spacing w:before="120"/>
                              <w:ind w:left="357"/>
                              <w:rPr>
                                <w:lang w:val="fr-CA"/>
                              </w:rPr>
                            </w:pPr>
                            <w:r w:rsidRPr="00FF0AC4">
                              <w:rPr>
                                <w:b/>
                                <w:lang w:val="fr-CA"/>
                              </w:rPr>
                              <w:t>Student 2</w:t>
                            </w:r>
                            <w:r w:rsidR="00D4211B" w:rsidRPr="00FF0AC4">
                              <w:rPr>
                                <w:lang w:val="fr-CA"/>
                              </w:rPr>
                              <w:tab/>
                              <w:t>Chantelle</w:t>
                            </w:r>
                            <w:r w:rsidRPr="00FF0AC4">
                              <w:rPr>
                                <w:lang w:val="fr-CA"/>
                              </w:rPr>
                              <w:t xml:space="preserve"> </w:t>
                            </w:r>
                            <w:r w:rsidR="00C30B7C" w:rsidRPr="00FF0AC4">
                              <w:rPr>
                                <w:lang w:val="fr-CA"/>
                              </w:rPr>
                              <w:t>suggère</w:t>
                            </w:r>
                            <w:r w:rsidRPr="00FF0AC4">
                              <w:rPr>
                                <w:lang w:val="fr-CA"/>
                              </w:rPr>
                              <w:t xml:space="preserve"> </w:t>
                            </w:r>
                            <w:r w:rsidR="00C30B7C" w:rsidRPr="00FF0AC4">
                              <w:rPr>
                                <w:lang w:val="fr-CA"/>
                              </w:rPr>
                              <w:t>d’utiliser</w:t>
                            </w:r>
                            <w:r w:rsidRPr="00FF0AC4">
                              <w:rPr>
                                <w:lang w:val="fr-CA"/>
                              </w:rPr>
                              <w:t xml:space="preserve"> </w:t>
                            </w:r>
                            <w:r w:rsidRPr="00551E3C">
                              <w:rPr>
                                <w:position w:val="-12"/>
                              </w:rPr>
                              <w:object w:dxaOrig="340" w:dyaOrig="360">
                                <v:shape id="_x0000_i1031" type="#_x0000_t75" style="width:17.25pt;height:18pt" o:ole="">
                                  <v:imagedata r:id="rId11" o:title=""/>
                                </v:shape>
                                <o:OLEObject Type="Embed" ProgID="Equation.DSMT4" ShapeID="_x0000_i1031" DrawAspect="Content" ObjectID="_1421545557" r:id="rId12"/>
                              </w:object>
                            </w:r>
                            <w:r w:rsidRPr="00FF0AC4">
                              <w:rPr>
                                <w:lang w:val="fr-CA"/>
                              </w:rPr>
                              <w:t>.</w:t>
                            </w:r>
                          </w:p>
                          <w:p w:rsidR="0031414A" w:rsidRPr="00C30B7C" w:rsidRDefault="0031414A" w:rsidP="006D56B7">
                            <w:pPr>
                              <w:tabs>
                                <w:tab w:val="left" w:pos="1701"/>
                                <w:tab w:val="right" w:pos="9639"/>
                              </w:tabs>
                              <w:spacing w:before="120"/>
                              <w:ind w:left="357"/>
                              <w:rPr>
                                <w:lang w:val="fr-CA"/>
                              </w:rPr>
                            </w:pPr>
                            <w:r w:rsidRPr="00C30B7C">
                              <w:rPr>
                                <w:b/>
                                <w:lang w:val="fr-CA"/>
                              </w:rPr>
                              <w:t>Student 3</w:t>
                            </w:r>
                            <w:r w:rsidR="00D4211B" w:rsidRPr="00C30B7C">
                              <w:rPr>
                                <w:lang w:val="fr-CA"/>
                              </w:rPr>
                              <w:tab/>
                              <w:t>Mayah</w:t>
                            </w:r>
                            <w:r w:rsidR="00786CF4" w:rsidRPr="00C30B7C">
                              <w:rPr>
                                <w:lang w:val="fr-CA"/>
                              </w:rPr>
                              <w:t xml:space="preserve"> </w:t>
                            </w:r>
                            <w:r w:rsidR="00C30B7C" w:rsidRPr="00C30B7C">
                              <w:rPr>
                                <w:lang w:val="fr-CA"/>
                              </w:rPr>
                              <w:t xml:space="preserve">utilise </w:t>
                            </w:r>
                            <w:r w:rsidR="00786CF4" w:rsidRPr="006D56B7">
                              <w:rPr>
                                <w:position w:val="-24"/>
                              </w:rPr>
                              <w:object w:dxaOrig="440" w:dyaOrig="620">
                                <v:shape id="_x0000_i1032" type="#_x0000_t75" style="width:21.75pt;height:30.75pt" o:ole="">
                                  <v:imagedata r:id="rId13" o:title=""/>
                                </v:shape>
                                <o:OLEObject Type="Embed" ProgID="Equation.DSMT4" ShapeID="_x0000_i1032" DrawAspect="Content" ObjectID="_1421545558" r:id="rId14"/>
                              </w:object>
                            </w:r>
                            <w:r w:rsidRPr="00C30B7C">
                              <w:rPr>
                                <w:lang w:val="fr-CA"/>
                              </w:rPr>
                              <w:t xml:space="preserve"> </w:t>
                            </w:r>
                            <w:r w:rsidR="00C30B7C" w:rsidRPr="00C30B7C">
                              <w:rPr>
                                <w:lang w:val="fr-CA"/>
                              </w:rPr>
                              <w:t xml:space="preserve">our </w:t>
                            </w:r>
                            <w:r w:rsidR="00C30B7C" w:rsidRPr="000B4FA2">
                              <w:rPr>
                                <w:lang w:val="fr-CA"/>
                              </w:rPr>
                              <w:t>résoudre</w:t>
                            </w:r>
                            <w:r w:rsidR="00C30B7C" w:rsidRPr="00C30B7C">
                              <w:rPr>
                                <w:lang w:val="fr-CA"/>
                              </w:rPr>
                              <w:t xml:space="preserve"> le </w:t>
                            </w:r>
                            <w:r w:rsidR="00C30B7C" w:rsidRPr="000B4FA2">
                              <w:rPr>
                                <w:lang w:val="fr-CA"/>
                              </w:rPr>
                              <w:t>problème</w:t>
                            </w:r>
                            <w:r w:rsidR="00C30B7C" w:rsidRPr="00C30B7C">
                              <w:rPr>
                                <w:lang w:val="fr-CA"/>
                              </w:rPr>
                              <w:t>.</w:t>
                            </w:r>
                            <w:r w:rsidRPr="00C30B7C">
                              <w:rPr>
                                <w:lang w:val="fr-CA"/>
                              </w:rPr>
                              <w:t>.</w:t>
                            </w:r>
                          </w:p>
                          <w:p w:rsidR="0031414A" w:rsidRPr="00C30B7C" w:rsidRDefault="0031414A" w:rsidP="006D56B7">
                            <w:pPr>
                              <w:tabs>
                                <w:tab w:val="left" w:pos="1701"/>
                                <w:tab w:val="right" w:pos="9639"/>
                              </w:tabs>
                              <w:spacing w:before="120"/>
                              <w:ind w:left="357"/>
                              <w:rPr>
                                <w:lang w:val="fr-CA"/>
                              </w:rPr>
                            </w:pPr>
                            <w:r w:rsidRPr="00C30B7C">
                              <w:rPr>
                                <w:b/>
                                <w:lang w:val="fr-CA"/>
                              </w:rPr>
                              <w:t>Student 4</w:t>
                            </w:r>
                            <w:r w:rsidR="00D4211B" w:rsidRPr="00C30B7C">
                              <w:rPr>
                                <w:lang w:val="fr-CA"/>
                              </w:rPr>
                              <w:tab/>
                              <w:t>Ali</w:t>
                            </w:r>
                            <w:r w:rsidRPr="00C30B7C">
                              <w:rPr>
                                <w:lang w:val="fr-CA"/>
                              </w:rPr>
                              <w:t xml:space="preserve"> </w:t>
                            </w:r>
                            <w:r w:rsidR="00C30B7C" w:rsidRPr="00C30B7C">
                              <w:rPr>
                                <w:lang w:val="fr-CA"/>
                              </w:rPr>
                              <w:t>pense que</w:t>
                            </w:r>
                            <w:r w:rsidRPr="00C30B7C">
                              <w:rPr>
                                <w:lang w:val="fr-CA"/>
                              </w:rPr>
                              <w:t xml:space="preserve"> </w:t>
                            </w:r>
                            <w:r w:rsidRPr="006D56B7">
                              <w:rPr>
                                <w:position w:val="-24"/>
                              </w:rPr>
                              <w:object w:dxaOrig="260" w:dyaOrig="620">
                                <v:shape id="_x0000_i1033" type="#_x0000_t75" style="width:12.75pt;height:30.75pt" o:ole="">
                                  <v:imagedata r:id="rId15" o:title=""/>
                                </v:shape>
                                <o:OLEObject Type="Embed" ProgID="Equation.DSMT4" ShapeID="_x0000_i1033" DrawAspect="Content" ObjectID="_1421545559" r:id="rId16"/>
                              </w:object>
                            </w:r>
                            <w:r w:rsidRPr="00C30B7C">
                              <w:rPr>
                                <w:lang w:val="fr-CA"/>
                              </w:rPr>
                              <w:t xml:space="preserve"> </w:t>
                            </w:r>
                            <w:r w:rsidR="00C30B7C" w:rsidRPr="00C30B7C">
                              <w:rPr>
                                <w:lang w:val="fr-CA"/>
                              </w:rPr>
                              <w:t>donne la réponse correcte</w:t>
                            </w:r>
                            <w:r w:rsidRPr="00C30B7C">
                              <w:rPr>
                                <w:lang w:val="fr-CA"/>
                              </w:rPr>
                              <w:t>.</w:t>
                            </w:r>
                          </w:p>
                          <w:p w:rsidR="0031414A" w:rsidRDefault="0031414A" w:rsidP="006D56B7">
                            <w:pPr>
                              <w:tabs>
                                <w:tab w:val="left" w:pos="1701"/>
                                <w:tab w:val="right" w:pos="9639"/>
                              </w:tabs>
                              <w:spacing w:before="120"/>
                              <w:ind w:left="357"/>
                            </w:pPr>
                            <w:r w:rsidRPr="00551E3C">
                              <w:rPr>
                                <w:b/>
                              </w:rPr>
                              <w:t>Student 5</w:t>
                            </w:r>
                            <w:r w:rsidR="00D4211B">
                              <w:tab/>
                              <w:t>Doran</w:t>
                            </w:r>
                            <w:r w:rsidR="00C30B7C">
                              <w:t xml:space="preserve"> </w:t>
                            </w:r>
                            <w:r w:rsidR="00C30B7C" w:rsidRPr="00C30B7C">
                              <w:rPr>
                                <w:lang w:val="fr-CA"/>
                              </w:rPr>
                              <w:t>décide</w:t>
                            </w:r>
                            <w:r>
                              <w:t xml:space="preserve"> </w:t>
                            </w:r>
                            <w:r w:rsidR="00C30B7C" w:rsidRPr="00C30B7C">
                              <w:rPr>
                                <w:lang w:val="fr-CA"/>
                              </w:rPr>
                              <w:t>d’utiliser</w:t>
                            </w:r>
                            <w:r w:rsidRPr="00551E3C">
                              <w:rPr>
                                <w:position w:val="-30"/>
                              </w:rPr>
                              <w:object w:dxaOrig="420" w:dyaOrig="720">
                                <v:shape id="_x0000_i1034" type="#_x0000_t75" style="width:21pt;height:36pt" o:ole="">
                                  <v:imagedata r:id="rId17" o:title=""/>
                                </v:shape>
                                <o:OLEObject Type="Embed" ProgID="Equation.DSMT4" ShapeID="_x0000_i1034" DrawAspect="Content" ObjectID="_1421545560" r:id="rId18"/>
                              </w:objec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9" o:spid="_x0000_s1034" type="#_x0000_t202" style="position:absolute;left:0;text-align:left;margin-left:-29pt;margin-top:1.15pt;width:507.2pt;height:192.3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">
                <v:textbox>
                  <w:txbxContent>
                    <w:p w:rsidR="0031414A" w:rsidRPr="000B4FA2" w:rsidRDefault="000B4FA2" w:rsidP="006D56B7">
                      <w:pPr>
                        <w:tabs>
                          <w:tab w:val="right" w:pos="9639"/>
                        </w:tabs>
                        <w:ind w:left="360"/>
                        <w:rPr>
                          <w:lang w:val="fr-CA"/>
                        </w:rPr>
                      </w:pPr>
                      <w:r>
                        <w:rPr>
                          <w:rStyle w:val="hps"/>
                          <w:rFonts w:ascii="Arial" w:hAnsi="Arial" w:cs="Arial"/>
                          <w:color w:val="333333"/>
                          <w:lang w:val="fr-FR"/>
                        </w:rPr>
                        <w:t>De combien de façons</w:t>
                      </w:r>
                      <w:r>
                        <w:rPr>
                          <w:rFonts w:ascii="Arial" w:hAnsi="Arial" w:cs="Arial"/>
                          <w:color w:val="333333"/>
                          <w:lang w:val="fr-FR"/>
                        </w:rPr>
                        <w:t xml:space="preserve"> </w:t>
                      </w:r>
                      <w:r>
                        <w:rPr>
                          <w:rStyle w:val="hps"/>
                          <w:rFonts w:ascii="Arial" w:hAnsi="Arial" w:cs="Arial"/>
                          <w:color w:val="333333"/>
                          <w:lang w:val="fr-FR"/>
                        </w:rPr>
                        <w:t>pouvez-vous organiser</w:t>
                      </w:r>
                      <w:r>
                        <w:rPr>
                          <w:rFonts w:ascii="Arial" w:hAnsi="Arial" w:cs="Arial"/>
                          <w:color w:val="333333"/>
                          <w:lang w:val="fr-FR"/>
                        </w:rPr>
                        <w:t xml:space="preserve"> </w:t>
                      </w:r>
                      <w:r>
                        <w:rPr>
                          <w:rStyle w:val="hps"/>
                          <w:rFonts w:ascii="Arial" w:hAnsi="Arial" w:cs="Arial"/>
                          <w:color w:val="333333"/>
                          <w:lang w:val="fr-FR"/>
                        </w:rPr>
                        <w:t>trois des</w:t>
                      </w:r>
                      <w:r>
                        <w:rPr>
                          <w:rFonts w:ascii="Arial" w:hAnsi="Arial" w:cs="Arial"/>
                          <w:color w:val="333333"/>
                          <w:lang w:val="fr-FR"/>
                        </w:rPr>
                        <w:t xml:space="preserve"> </w:t>
                      </w:r>
                      <w:r>
                        <w:rPr>
                          <w:rStyle w:val="hps"/>
                          <w:rFonts w:ascii="Arial" w:hAnsi="Arial" w:cs="Arial"/>
                          <w:color w:val="333333"/>
                          <w:lang w:val="fr-FR"/>
                        </w:rPr>
                        <w:t>lettres du mot</w:t>
                      </w:r>
                      <w:r w:rsidRPr="000B4FA2">
                        <w:rPr>
                          <w:lang w:val="fr-CA"/>
                        </w:rPr>
                        <w:t xml:space="preserve"> SPORTIVE</w:t>
                      </w:r>
                      <w:r w:rsidR="0031414A" w:rsidRPr="000B4FA2">
                        <w:rPr>
                          <w:lang w:val="fr-CA"/>
                        </w:rPr>
                        <w:t>?</w:t>
                      </w:r>
                    </w:p>
                    <w:p w:rsidR="0031414A" w:rsidRPr="000B4FA2" w:rsidRDefault="0031414A" w:rsidP="006D56B7">
                      <w:pPr>
                        <w:tabs>
                          <w:tab w:val="right" w:pos="9639"/>
                        </w:tabs>
                        <w:ind w:left="360"/>
                        <w:rPr>
                          <w:lang w:val="fr-CA"/>
                        </w:rPr>
                      </w:pPr>
                    </w:p>
                    <w:p w:rsidR="0031414A" w:rsidRPr="00C30B7C" w:rsidRDefault="0031414A" w:rsidP="006D56B7">
                      <w:pPr>
                        <w:tabs>
                          <w:tab w:val="left" w:pos="1701"/>
                          <w:tab w:val="right" w:pos="9639"/>
                        </w:tabs>
                        <w:ind w:left="360"/>
                        <w:rPr>
                          <w:lang w:val="fr-CA"/>
                        </w:rPr>
                      </w:pPr>
                      <w:r w:rsidRPr="00FF0AC4">
                        <w:rPr>
                          <w:b/>
                          <w:lang w:val="fr-CA"/>
                        </w:rPr>
                        <w:t>Student 1</w:t>
                      </w:r>
                      <w:r w:rsidRPr="00FF0AC4">
                        <w:rPr>
                          <w:lang w:val="fr-CA"/>
                        </w:rPr>
                        <w:tab/>
                      </w:r>
                      <w:r w:rsidR="00D4211B" w:rsidRPr="00FF0AC4">
                        <w:rPr>
                          <w:lang w:val="fr-CA"/>
                        </w:rPr>
                        <w:t>Daniel</w:t>
                      </w:r>
                      <w:r w:rsidRPr="00FF0AC4">
                        <w:rPr>
                          <w:lang w:val="fr-CA"/>
                        </w:rPr>
                        <w:t xml:space="preserve"> </w:t>
                      </w:r>
                      <w:r w:rsidRPr="00C30B7C">
                        <w:rPr>
                          <w:lang w:val="fr-CA"/>
                        </w:rPr>
                        <w:t>u</w:t>
                      </w:r>
                      <w:r w:rsidR="000B4FA2" w:rsidRPr="00C30B7C">
                        <w:rPr>
                          <w:lang w:val="fr-CA"/>
                        </w:rPr>
                        <w:t>tilise</w:t>
                      </w:r>
                      <w:r w:rsidRPr="00FF0AC4">
                        <w:rPr>
                          <w:lang w:val="fr-CA"/>
                        </w:rPr>
                        <w:t xml:space="preserve"> 8! </w:t>
                      </w:r>
                      <w:r w:rsidR="00C30B7C">
                        <w:rPr>
                          <w:lang w:val="fr-CA"/>
                        </w:rPr>
                        <w:t>p</w:t>
                      </w:r>
                      <w:r w:rsidR="000B4FA2" w:rsidRPr="00C30B7C">
                        <w:rPr>
                          <w:lang w:val="fr-CA"/>
                        </w:rPr>
                        <w:t xml:space="preserve">our </w:t>
                      </w:r>
                      <w:r w:rsidR="000B4FA2" w:rsidRPr="000B4FA2">
                        <w:rPr>
                          <w:lang w:val="fr-CA"/>
                        </w:rPr>
                        <w:t>résoudre</w:t>
                      </w:r>
                      <w:r w:rsidRPr="00C30B7C">
                        <w:rPr>
                          <w:lang w:val="fr-CA"/>
                        </w:rPr>
                        <w:t xml:space="preserve"> </w:t>
                      </w:r>
                      <w:r w:rsidR="000B4FA2" w:rsidRPr="00C30B7C">
                        <w:rPr>
                          <w:lang w:val="fr-CA"/>
                        </w:rPr>
                        <w:t xml:space="preserve">le </w:t>
                      </w:r>
                      <w:r w:rsidR="00C30B7C" w:rsidRPr="000B4FA2">
                        <w:rPr>
                          <w:lang w:val="fr-CA"/>
                        </w:rPr>
                        <w:t>problème</w:t>
                      </w:r>
                      <w:r w:rsidRPr="00C30B7C">
                        <w:rPr>
                          <w:lang w:val="fr-CA"/>
                        </w:rPr>
                        <w:t>.</w:t>
                      </w:r>
                    </w:p>
                    <w:p w:rsidR="0031414A" w:rsidRPr="00FF0AC4" w:rsidRDefault="0031414A" w:rsidP="006D56B7">
                      <w:pPr>
                        <w:tabs>
                          <w:tab w:val="left" w:pos="1701"/>
                          <w:tab w:val="right" w:pos="9639"/>
                        </w:tabs>
                        <w:spacing w:before="120"/>
                        <w:ind w:left="357"/>
                        <w:rPr>
                          <w:lang w:val="fr-CA"/>
                        </w:rPr>
                      </w:pPr>
                      <w:r w:rsidRPr="00FF0AC4">
                        <w:rPr>
                          <w:b/>
                          <w:lang w:val="fr-CA"/>
                        </w:rPr>
                        <w:t>Student 2</w:t>
                      </w:r>
                      <w:r w:rsidR="00D4211B" w:rsidRPr="00FF0AC4">
                        <w:rPr>
                          <w:lang w:val="fr-CA"/>
                        </w:rPr>
                        <w:tab/>
                        <w:t>Chantelle</w:t>
                      </w:r>
                      <w:r w:rsidRPr="00FF0AC4">
                        <w:rPr>
                          <w:lang w:val="fr-CA"/>
                        </w:rPr>
                        <w:t xml:space="preserve"> </w:t>
                      </w:r>
                      <w:r w:rsidR="00C30B7C" w:rsidRPr="00FF0AC4">
                        <w:rPr>
                          <w:lang w:val="fr-CA"/>
                        </w:rPr>
                        <w:t>suggère</w:t>
                      </w:r>
                      <w:r w:rsidRPr="00FF0AC4">
                        <w:rPr>
                          <w:lang w:val="fr-CA"/>
                        </w:rPr>
                        <w:t xml:space="preserve"> </w:t>
                      </w:r>
                      <w:r w:rsidR="00C30B7C" w:rsidRPr="00FF0AC4">
                        <w:rPr>
                          <w:lang w:val="fr-CA"/>
                        </w:rPr>
                        <w:t>d’utiliser</w:t>
                      </w:r>
                      <w:r w:rsidRPr="00FF0AC4">
                        <w:rPr>
                          <w:lang w:val="fr-CA"/>
                        </w:rPr>
                        <w:t xml:space="preserve"> </w:t>
                      </w:r>
                      <w:r w:rsidRPr="00551E3C">
                        <w:rPr>
                          <w:position w:val="-12"/>
                        </w:rPr>
                        <w:object w:dxaOrig="340" w:dyaOrig="360">
                          <v:shape id="_x0000_i1031" type="#_x0000_t75" style="width:17.25pt;height:18pt" o:ole="">
                            <v:imagedata r:id="rId11" o:title=""/>
                          </v:shape>
                          <o:OLEObject Type="Embed" ProgID="Equation.DSMT4" ShapeID="_x0000_i1031" DrawAspect="Content" ObjectID="_1421545557" r:id="rId19"/>
                        </w:object>
                      </w:r>
                      <w:r w:rsidRPr="00FF0AC4">
                        <w:rPr>
                          <w:lang w:val="fr-CA"/>
                        </w:rPr>
                        <w:t>.</w:t>
                      </w:r>
                    </w:p>
                    <w:p w:rsidR="0031414A" w:rsidRPr="00C30B7C" w:rsidRDefault="0031414A" w:rsidP="006D56B7">
                      <w:pPr>
                        <w:tabs>
                          <w:tab w:val="left" w:pos="1701"/>
                          <w:tab w:val="right" w:pos="9639"/>
                        </w:tabs>
                        <w:spacing w:before="120"/>
                        <w:ind w:left="357"/>
                        <w:rPr>
                          <w:lang w:val="fr-CA"/>
                        </w:rPr>
                      </w:pPr>
                      <w:r w:rsidRPr="00C30B7C">
                        <w:rPr>
                          <w:b/>
                          <w:lang w:val="fr-CA"/>
                        </w:rPr>
                        <w:t>Student 3</w:t>
                      </w:r>
                      <w:r w:rsidR="00D4211B" w:rsidRPr="00C30B7C">
                        <w:rPr>
                          <w:lang w:val="fr-CA"/>
                        </w:rPr>
                        <w:tab/>
                        <w:t>Mayah</w:t>
                      </w:r>
                      <w:r w:rsidR="00786CF4" w:rsidRPr="00C30B7C">
                        <w:rPr>
                          <w:lang w:val="fr-CA"/>
                        </w:rPr>
                        <w:t xml:space="preserve"> </w:t>
                      </w:r>
                      <w:r w:rsidR="00C30B7C" w:rsidRPr="00C30B7C">
                        <w:rPr>
                          <w:lang w:val="fr-CA"/>
                        </w:rPr>
                        <w:t xml:space="preserve">utilise </w:t>
                      </w:r>
                      <w:r w:rsidR="00786CF4" w:rsidRPr="006D56B7">
                        <w:rPr>
                          <w:position w:val="-24"/>
                        </w:rPr>
                        <w:object w:dxaOrig="440" w:dyaOrig="620">
                          <v:shape id="_x0000_i1032" type="#_x0000_t75" style="width:21.75pt;height:30.75pt" o:ole="">
                            <v:imagedata r:id="rId13" o:title=""/>
                          </v:shape>
                          <o:OLEObject Type="Embed" ProgID="Equation.DSMT4" ShapeID="_x0000_i1032" DrawAspect="Content" ObjectID="_1421545558" r:id="rId20"/>
                        </w:object>
                      </w:r>
                      <w:r w:rsidRPr="00C30B7C">
                        <w:rPr>
                          <w:lang w:val="fr-CA"/>
                        </w:rPr>
                        <w:t xml:space="preserve"> </w:t>
                      </w:r>
                      <w:r w:rsidR="00C30B7C" w:rsidRPr="00C30B7C">
                        <w:rPr>
                          <w:lang w:val="fr-CA"/>
                        </w:rPr>
                        <w:t xml:space="preserve">our </w:t>
                      </w:r>
                      <w:r w:rsidR="00C30B7C" w:rsidRPr="000B4FA2">
                        <w:rPr>
                          <w:lang w:val="fr-CA"/>
                        </w:rPr>
                        <w:t>résoudre</w:t>
                      </w:r>
                      <w:r w:rsidR="00C30B7C" w:rsidRPr="00C30B7C">
                        <w:rPr>
                          <w:lang w:val="fr-CA"/>
                        </w:rPr>
                        <w:t xml:space="preserve"> le </w:t>
                      </w:r>
                      <w:r w:rsidR="00C30B7C" w:rsidRPr="000B4FA2">
                        <w:rPr>
                          <w:lang w:val="fr-CA"/>
                        </w:rPr>
                        <w:t>problème</w:t>
                      </w:r>
                      <w:r w:rsidR="00C30B7C" w:rsidRPr="00C30B7C">
                        <w:rPr>
                          <w:lang w:val="fr-CA"/>
                        </w:rPr>
                        <w:t>.</w:t>
                      </w:r>
                      <w:r w:rsidRPr="00C30B7C">
                        <w:rPr>
                          <w:lang w:val="fr-CA"/>
                        </w:rPr>
                        <w:t>.</w:t>
                      </w:r>
                    </w:p>
                    <w:p w:rsidR="0031414A" w:rsidRPr="00C30B7C" w:rsidRDefault="0031414A" w:rsidP="006D56B7">
                      <w:pPr>
                        <w:tabs>
                          <w:tab w:val="left" w:pos="1701"/>
                          <w:tab w:val="right" w:pos="9639"/>
                        </w:tabs>
                        <w:spacing w:before="120"/>
                        <w:ind w:left="357"/>
                        <w:rPr>
                          <w:lang w:val="fr-CA"/>
                        </w:rPr>
                      </w:pPr>
                      <w:r w:rsidRPr="00C30B7C">
                        <w:rPr>
                          <w:b/>
                          <w:lang w:val="fr-CA"/>
                        </w:rPr>
                        <w:t>Student 4</w:t>
                      </w:r>
                      <w:r w:rsidR="00D4211B" w:rsidRPr="00C30B7C">
                        <w:rPr>
                          <w:lang w:val="fr-CA"/>
                        </w:rPr>
                        <w:tab/>
                        <w:t>Ali</w:t>
                      </w:r>
                      <w:r w:rsidRPr="00C30B7C">
                        <w:rPr>
                          <w:lang w:val="fr-CA"/>
                        </w:rPr>
                        <w:t xml:space="preserve"> </w:t>
                      </w:r>
                      <w:r w:rsidR="00C30B7C" w:rsidRPr="00C30B7C">
                        <w:rPr>
                          <w:lang w:val="fr-CA"/>
                        </w:rPr>
                        <w:t>pense que</w:t>
                      </w:r>
                      <w:r w:rsidRPr="00C30B7C">
                        <w:rPr>
                          <w:lang w:val="fr-CA"/>
                        </w:rPr>
                        <w:t xml:space="preserve"> </w:t>
                      </w:r>
                      <w:r w:rsidRPr="006D56B7">
                        <w:rPr>
                          <w:position w:val="-24"/>
                        </w:rPr>
                        <w:object w:dxaOrig="260" w:dyaOrig="620">
                          <v:shape id="_x0000_i1033" type="#_x0000_t75" style="width:12.75pt;height:30.75pt" o:ole="">
                            <v:imagedata r:id="rId15" o:title=""/>
                          </v:shape>
                          <o:OLEObject Type="Embed" ProgID="Equation.DSMT4" ShapeID="_x0000_i1033" DrawAspect="Content" ObjectID="_1421545559" r:id="rId21"/>
                        </w:object>
                      </w:r>
                      <w:r w:rsidRPr="00C30B7C">
                        <w:rPr>
                          <w:lang w:val="fr-CA"/>
                        </w:rPr>
                        <w:t xml:space="preserve"> </w:t>
                      </w:r>
                      <w:r w:rsidR="00C30B7C" w:rsidRPr="00C30B7C">
                        <w:rPr>
                          <w:lang w:val="fr-CA"/>
                        </w:rPr>
                        <w:t>donne la réponse correcte</w:t>
                      </w:r>
                      <w:r w:rsidRPr="00C30B7C">
                        <w:rPr>
                          <w:lang w:val="fr-CA"/>
                        </w:rPr>
                        <w:t>.</w:t>
                      </w:r>
                    </w:p>
                    <w:p w:rsidR="0031414A" w:rsidRDefault="0031414A" w:rsidP="006D56B7">
                      <w:pPr>
                        <w:tabs>
                          <w:tab w:val="left" w:pos="1701"/>
                          <w:tab w:val="right" w:pos="9639"/>
                        </w:tabs>
                        <w:spacing w:before="120"/>
                        <w:ind w:left="357"/>
                      </w:pPr>
                      <w:r w:rsidRPr="00551E3C">
                        <w:rPr>
                          <w:b/>
                        </w:rPr>
                        <w:t>Student 5</w:t>
                      </w:r>
                      <w:r w:rsidR="00D4211B">
                        <w:tab/>
                        <w:t>Doran</w:t>
                      </w:r>
                      <w:r w:rsidR="00C30B7C">
                        <w:t xml:space="preserve"> </w:t>
                      </w:r>
                      <w:r w:rsidR="00C30B7C" w:rsidRPr="00C30B7C">
                        <w:rPr>
                          <w:lang w:val="fr-CA"/>
                        </w:rPr>
                        <w:t>décide</w:t>
                      </w:r>
                      <w:r>
                        <w:t xml:space="preserve"> </w:t>
                      </w:r>
                      <w:r w:rsidR="00C30B7C" w:rsidRPr="00C30B7C">
                        <w:rPr>
                          <w:lang w:val="fr-CA"/>
                        </w:rPr>
                        <w:t>d’utiliser</w:t>
                      </w:r>
                      <w:r w:rsidRPr="00551E3C">
                        <w:rPr>
                          <w:position w:val="-30"/>
                        </w:rPr>
                        <w:object w:dxaOrig="420" w:dyaOrig="720">
                          <v:shape id="_x0000_i1034" type="#_x0000_t75" style="width:21pt;height:36pt" o:ole="">
                            <v:imagedata r:id="rId17" o:title=""/>
                          </v:shape>
                          <o:OLEObject Type="Embed" ProgID="Equation.DSMT4" ShapeID="_x0000_i1034" DrawAspect="Content" ObjectID="_1421545560" r:id="rId22"/>
                        </w:objec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6D56B7" w:rsidRPr="000B4FA2" w:rsidRDefault="006D56B7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0B4FA2" w:rsidRDefault="006D56B7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0B4FA2" w:rsidRDefault="006D56B7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0B4FA2" w:rsidRDefault="006D56B7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0B4FA2" w:rsidRDefault="006D56B7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0B4FA2" w:rsidRDefault="006D56B7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0B4FA2" w:rsidRDefault="006D56B7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0B4FA2" w:rsidRDefault="006D56B7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0B4FA2" w:rsidRDefault="006D56B7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0B4FA2" w:rsidRDefault="006D56B7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0B4FA2" w:rsidRDefault="006D56B7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C53028" w:rsidRPr="000B4FA2" w:rsidRDefault="00C53028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0B4FA2" w:rsidRDefault="006D56B7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786CF4" w:rsidRPr="000B4FA2" w:rsidRDefault="00786CF4" w:rsidP="006D56B7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C30B7C" w:rsidRDefault="00C30B7C" w:rsidP="00481D63">
      <w:pPr>
        <w:numPr>
          <w:ilvl w:val="0"/>
          <w:numId w:val="7"/>
        </w:numPr>
        <w:tabs>
          <w:tab w:val="right" w:pos="9639"/>
        </w:tabs>
        <w:rPr>
          <w:lang w:val="fr-CA"/>
        </w:rPr>
      </w:pPr>
      <w:r>
        <w:rPr>
          <w:rStyle w:val="hps"/>
          <w:rFonts w:ascii="Arial" w:hAnsi="Arial" w:cs="Arial"/>
          <w:color w:val="333333"/>
          <w:lang w:val="fr-FR"/>
        </w:rPr>
        <w:t>Quel élève</w:t>
      </w:r>
      <w:r>
        <w:rPr>
          <w:rStyle w:val="shorttext"/>
          <w:rFonts w:ascii="Arial" w:hAnsi="Arial" w:cs="Arial"/>
          <w:color w:val="333333"/>
          <w:lang w:val="fr-FR"/>
        </w:rPr>
        <w:t xml:space="preserve"> </w:t>
      </w:r>
      <w:r>
        <w:rPr>
          <w:rStyle w:val="hps"/>
          <w:rFonts w:ascii="Arial" w:hAnsi="Arial" w:cs="Arial"/>
          <w:color w:val="333333"/>
          <w:lang w:val="fr-FR"/>
        </w:rPr>
        <w:t>(s</w:t>
      </w:r>
      <w:r>
        <w:rPr>
          <w:rStyle w:val="shorttext"/>
          <w:rFonts w:ascii="Arial" w:hAnsi="Arial" w:cs="Arial"/>
          <w:color w:val="333333"/>
          <w:lang w:val="fr-FR"/>
        </w:rPr>
        <w:t xml:space="preserve">) </w:t>
      </w:r>
      <w:r>
        <w:rPr>
          <w:rStyle w:val="hps"/>
          <w:rFonts w:ascii="Arial" w:hAnsi="Arial" w:cs="Arial"/>
          <w:color w:val="333333"/>
          <w:lang w:val="fr-FR"/>
        </w:rPr>
        <w:t>obtiendrait</w:t>
      </w:r>
      <w:r>
        <w:rPr>
          <w:rStyle w:val="shorttext"/>
          <w:rFonts w:ascii="Arial" w:hAnsi="Arial" w:cs="Arial"/>
          <w:color w:val="333333"/>
          <w:lang w:val="fr-FR"/>
        </w:rPr>
        <w:t xml:space="preserve"> </w:t>
      </w:r>
      <w:r>
        <w:rPr>
          <w:rStyle w:val="hps"/>
          <w:rFonts w:ascii="Arial" w:hAnsi="Arial" w:cs="Arial"/>
          <w:color w:val="333333"/>
          <w:lang w:val="fr-FR"/>
        </w:rPr>
        <w:t>la bonne solution</w:t>
      </w:r>
      <w:r w:rsidR="00786CF4" w:rsidRPr="00C30B7C">
        <w:rPr>
          <w:lang w:val="fr-CA"/>
        </w:rPr>
        <w:t>?</w:t>
      </w:r>
      <w:r w:rsidR="006D56B7" w:rsidRPr="00C30B7C">
        <w:rPr>
          <w:lang w:val="fr-CA"/>
        </w:rPr>
        <w:t xml:space="preserve"> </w:t>
      </w:r>
      <w:r w:rsidR="006D56B7" w:rsidRPr="00C30B7C">
        <w:rPr>
          <w:lang w:val="fr-CA"/>
        </w:rPr>
        <w:tab/>
      </w:r>
      <w:r w:rsidR="006D56B7" w:rsidRPr="00C30B7C">
        <w:rPr>
          <w:rFonts w:ascii="Calibri" w:hAnsi="Calibri"/>
          <w:b/>
          <w:lang w:val="fr-CA"/>
        </w:rPr>
        <w:t>(PC3.1)</w:t>
      </w:r>
    </w:p>
    <w:p w:rsidR="008F493B" w:rsidRPr="00C30B7C" w:rsidRDefault="008F493B" w:rsidP="008F493B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786CF4" w:rsidRPr="00C30B7C" w:rsidRDefault="00786CF4" w:rsidP="008F493B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786CF4" w:rsidRPr="00C30B7C" w:rsidRDefault="00786CF4" w:rsidP="008F493B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786CF4" w:rsidRPr="00C30B7C" w:rsidRDefault="00786CF4" w:rsidP="008F493B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C53028" w:rsidRPr="00C30B7C" w:rsidRDefault="00FF0AC4" w:rsidP="008F493B">
      <w:pPr>
        <w:pStyle w:val="Paragraphedeliste"/>
        <w:tabs>
          <w:tab w:val="right" w:pos="9639"/>
        </w:tabs>
        <w:ind w:left="360"/>
        <w:rPr>
          <w:lang w:val="fr-CA"/>
        </w:rPr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5943600</wp:posOffset>
                </wp:positionH>
                <wp:positionV relativeFrom="paragraph">
                  <wp:posOffset>73025</wp:posOffset>
                </wp:positionV>
                <wp:extent cx="574675" cy="459740"/>
                <wp:effectExtent l="0" t="0" r="0" b="635"/>
                <wp:wrapNone/>
                <wp:docPr id="6" name="Text Box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414A" w:rsidRPr="003975B5" w:rsidRDefault="0031414A" w:rsidP="00C53028">
                            <w:pP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</w:pPr>
                            <w:r w:rsidRPr="003975B5"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1" o:spid="_x0000_s1035" type="#_x0000_t202" style="position:absolute;left:0;text-align:left;margin-left:468pt;margin-top:5.75pt;width:45.25pt;height:36.2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" stroked="f">
                <v:textbox>
                  <w:txbxContent>
                    <w:p w:rsidR="0031414A" w:rsidRPr="003975B5" w:rsidRDefault="0031414A" w:rsidP="00C53028">
                      <w:pPr>
                        <w:rPr>
                          <w:rFonts w:ascii="Comic Sans MS" w:hAnsi="Comic Sans MS"/>
                          <w:sz w:val="40"/>
                          <w:szCs w:val="40"/>
                        </w:rPr>
                      </w:pPr>
                      <w:r w:rsidRPr="003975B5">
                        <w:rPr>
                          <w:rFonts w:ascii="Comic Sans MS" w:hAnsi="Comic Sans MS"/>
                          <w:sz w:val="40"/>
                          <w:szCs w:val="40"/>
                        </w:rPr>
                        <w:t>/</w:t>
                      </w:r>
                      <w:r>
                        <w:rPr>
                          <w:rFonts w:ascii="Comic Sans MS" w:hAnsi="Comic Sans MS"/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C53028" w:rsidRPr="00C30B7C" w:rsidRDefault="00C53028" w:rsidP="008F493B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C53028" w:rsidRPr="00C30B7C" w:rsidRDefault="00C53028" w:rsidP="008F493B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C53028" w:rsidRPr="00C30B7C" w:rsidRDefault="00C53028" w:rsidP="008F493B">
      <w:pPr>
        <w:pStyle w:val="Paragraphedeliste"/>
        <w:tabs>
          <w:tab w:val="right" w:pos="9639"/>
        </w:tabs>
        <w:ind w:left="360"/>
        <w:rPr>
          <w:lang w:val="fr-CA"/>
        </w:rPr>
      </w:pPr>
    </w:p>
    <w:p w:rsidR="006D56B7" w:rsidRPr="00F42830" w:rsidRDefault="00C30B7C" w:rsidP="00481D63">
      <w:pPr>
        <w:pStyle w:val="Paragraphedeliste"/>
        <w:numPr>
          <w:ilvl w:val="0"/>
          <w:numId w:val="7"/>
        </w:numPr>
        <w:tabs>
          <w:tab w:val="right" w:pos="9639"/>
        </w:tabs>
        <w:rPr>
          <w:lang w:val="fr-CA"/>
        </w:rPr>
      </w:pPr>
      <w:r w:rsidRPr="00F42830">
        <w:rPr>
          <w:lang w:val="fr-CA"/>
        </w:rPr>
        <w:t>Un comité de 2 femmes et 1 homme est choisi parmi un groupe de 7 femmes et 9 hommes. Déterminer le nombre de comités possibles.</w:t>
      </w:r>
      <w:r w:rsidR="008F493B" w:rsidRPr="00F42830">
        <w:rPr>
          <w:lang w:val="fr-CA"/>
        </w:rPr>
        <w:tab/>
      </w:r>
      <w:r w:rsidR="008F493B" w:rsidRPr="00F42830">
        <w:rPr>
          <w:rFonts w:ascii="Calibri" w:hAnsi="Calibri"/>
          <w:b/>
          <w:lang w:val="fr-CA"/>
        </w:rPr>
        <w:t>(PC3.3)</w:t>
      </w:r>
    </w:p>
    <w:p w:rsidR="009C4BCC" w:rsidRPr="00F42830" w:rsidRDefault="009C4BCC" w:rsidP="00C53028">
      <w:pPr>
        <w:tabs>
          <w:tab w:val="right" w:pos="9639"/>
        </w:tabs>
        <w:rPr>
          <w:lang w:val="fr-CA"/>
        </w:rPr>
      </w:pPr>
    </w:p>
    <w:p w:rsidR="009C4BCC" w:rsidRPr="00F42830" w:rsidRDefault="009C4BCC" w:rsidP="009C4BCC">
      <w:pPr>
        <w:rPr>
          <w:lang w:val="fr-CA"/>
        </w:rPr>
      </w:pPr>
    </w:p>
    <w:p w:rsidR="009C4BCC" w:rsidRPr="00F42830" w:rsidRDefault="009C4BCC" w:rsidP="009C4BCC">
      <w:pPr>
        <w:rPr>
          <w:lang w:val="fr-CA"/>
        </w:rPr>
      </w:pPr>
    </w:p>
    <w:p w:rsidR="009C4BCC" w:rsidRPr="00F42830" w:rsidRDefault="009C4BCC" w:rsidP="009C4BCC">
      <w:pPr>
        <w:rPr>
          <w:lang w:val="fr-CA"/>
        </w:rPr>
      </w:pPr>
    </w:p>
    <w:p w:rsidR="009C4BCC" w:rsidRPr="00F42830" w:rsidRDefault="009C4BCC" w:rsidP="009C4BCC">
      <w:pPr>
        <w:rPr>
          <w:lang w:val="fr-CA"/>
        </w:rPr>
      </w:pPr>
    </w:p>
    <w:p w:rsidR="009C4BCC" w:rsidRPr="00F42830" w:rsidRDefault="00FF0AC4" w:rsidP="009C4BCC">
      <w:pPr>
        <w:rPr>
          <w:lang w:val="fr-CA"/>
        </w:rPr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5943600</wp:posOffset>
                </wp:positionH>
                <wp:positionV relativeFrom="paragraph">
                  <wp:posOffset>75565</wp:posOffset>
                </wp:positionV>
                <wp:extent cx="574675" cy="459740"/>
                <wp:effectExtent l="0" t="0" r="0" b="0"/>
                <wp:wrapNone/>
                <wp:docPr id="5" name="Text Box 3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414A" w:rsidRPr="003975B5" w:rsidRDefault="0031414A" w:rsidP="00C53028">
                            <w:pP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</w:pPr>
                            <w:r w:rsidRPr="003975B5"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2" o:spid="_x0000_s1036" type="#_x0000_t202" style="position:absolute;margin-left:468pt;margin-top:5.95pt;width:45.25pt;height:36.2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" stroked="f">
                <v:textbox>
                  <w:txbxContent>
                    <w:p w:rsidR="0031414A" w:rsidRPr="003975B5" w:rsidRDefault="0031414A" w:rsidP="00C53028">
                      <w:pPr>
                        <w:rPr>
                          <w:rFonts w:ascii="Comic Sans MS" w:hAnsi="Comic Sans MS"/>
                          <w:sz w:val="40"/>
                          <w:szCs w:val="40"/>
                        </w:rPr>
                      </w:pPr>
                      <w:r w:rsidRPr="003975B5">
                        <w:rPr>
                          <w:rFonts w:ascii="Comic Sans MS" w:hAnsi="Comic Sans MS"/>
                          <w:sz w:val="40"/>
                          <w:szCs w:val="40"/>
                        </w:rPr>
                        <w:t>/</w:t>
                      </w:r>
                      <w:r>
                        <w:rPr>
                          <w:rFonts w:ascii="Comic Sans MS" w:hAnsi="Comic Sans MS"/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9C4BCC" w:rsidRPr="00F42830" w:rsidRDefault="009C4BCC" w:rsidP="009C4BCC">
      <w:pPr>
        <w:rPr>
          <w:lang w:val="fr-CA"/>
        </w:rPr>
      </w:pPr>
    </w:p>
    <w:p w:rsidR="009C4BCC" w:rsidRPr="00F42830" w:rsidRDefault="009C4BCC" w:rsidP="009C4BCC">
      <w:pPr>
        <w:rPr>
          <w:lang w:val="fr-CA"/>
        </w:rPr>
      </w:pPr>
    </w:p>
    <w:p w:rsidR="009C4BCC" w:rsidRPr="00F42830" w:rsidRDefault="009C4BCC" w:rsidP="009C4BCC">
      <w:pPr>
        <w:rPr>
          <w:lang w:val="fr-CA"/>
        </w:rPr>
      </w:pPr>
    </w:p>
    <w:p w:rsidR="009C4BCC" w:rsidRPr="00F42830" w:rsidRDefault="009C4BCC" w:rsidP="009C4BCC">
      <w:pPr>
        <w:rPr>
          <w:lang w:val="fr-CA"/>
        </w:rPr>
      </w:pPr>
    </w:p>
    <w:p w:rsidR="008F493B" w:rsidRPr="00F42830" w:rsidRDefault="00F42830" w:rsidP="00481D63">
      <w:pPr>
        <w:widowControl w:val="0"/>
        <w:numPr>
          <w:ilvl w:val="0"/>
          <w:numId w:val="7"/>
        </w:numPr>
        <w:tabs>
          <w:tab w:val="right" w:pos="9639"/>
        </w:tabs>
        <w:autoSpaceDE w:val="0"/>
        <w:autoSpaceDN w:val="0"/>
        <w:adjustRightInd w:val="0"/>
        <w:rPr>
          <w:lang w:val="fr-CA"/>
        </w:rPr>
      </w:pPr>
      <w:r w:rsidRPr="00F42830">
        <w:rPr>
          <w:lang w:val="fr-CA"/>
        </w:rPr>
        <w:t xml:space="preserve">Les chiffres </w:t>
      </w:r>
      <w:r>
        <w:rPr>
          <w:lang w:val="fr-CA"/>
        </w:rPr>
        <w:t>dans</w:t>
      </w:r>
      <w:r w:rsidRPr="00F42830">
        <w:rPr>
          <w:lang w:val="fr-CA"/>
        </w:rPr>
        <w:t xml:space="preserve"> une certaine ligne de triangle de Pascal sont 1, 6, 15, 20, 15, 6, 1. Déterminer les nombres de la ligne suivante du triangle de Pascal.</w:t>
      </w:r>
      <w:r w:rsidR="008F493B" w:rsidRPr="00F42830">
        <w:rPr>
          <w:lang w:val="fr-CA"/>
        </w:rPr>
        <w:tab/>
      </w:r>
      <w:r w:rsidR="008F493B" w:rsidRPr="00F42830">
        <w:rPr>
          <w:rFonts w:ascii="Calibri" w:hAnsi="Calibri"/>
          <w:b/>
          <w:lang w:val="fr-CA"/>
        </w:rPr>
        <w:t>(PC4.2)</w:t>
      </w:r>
    </w:p>
    <w:p w:rsidR="008F493B" w:rsidRPr="00F42830" w:rsidRDefault="008F493B" w:rsidP="008F493B">
      <w:pPr>
        <w:widowControl w:val="0"/>
        <w:tabs>
          <w:tab w:val="right" w:pos="9639"/>
        </w:tabs>
        <w:autoSpaceDE w:val="0"/>
        <w:autoSpaceDN w:val="0"/>
        <w:adjustRightInd w:val="0"/>
        <w:rPr>
          <w:lang w:val="fr-CA"/>
        </w:rPr>
      </w:pPr>
    </w:p>
    <w:p w:rsidR="008F493B" w:rsidRPr="00F42830" w:rsidRDefault="008F493B" w:rsidP="008F493B">
      <w:pPr>
        <w:widowControl w:val="0"/>
        <w:tabs>
          <w:tab w:val="right" w:pos="9639"/>
        </w:tabs>
        <w:autoSpaceDE w:val="0"/>
        <w:autoSpaceDN w:val="0"/>
        <w:adjustRightInd w:val="0"/>
        <w:rPr>
          <w:lang w:val="fr-CA"/>
        </w:rPr>
      </w:pPr>
    </w:p>
    <w:p w:rsidR="00C53028" w:rsidRPr="00F42830" w:rsidRDefault="00C53028" w:rsidP="008F493B">
      <w:pPr>
        <w:widowControl w:val="0"/>
        <w:tabs>
          <w:tab w:val="right" w:pos="9639"/>
        </w:tabs>
        <w:autoSpaceDE w:val="0"/>
        <w:autoSpaceDN w:val="0"/>
        <w:adjustRightInd w:val="0"/>
        <w:rPr>
          <w:lang w:val="fr-CA"/>
        </w:rPr>
      </w:pPr>
    </w:p>
    <w:p w:rsidR="00C53028" w:rsidRPr="00F42830" w:rsidRDefault="00C53028" w:rsidP="008F493B">
      <w:pPr>
        <w:widowControl w:val="0"/>
        <w:tabs>
          <w:tab w:val="right" w:pos="9639"/>
        </w:tabs>
        <w:autoSpaceDE w:val="0"/>
        <w:autoSpaceDN w:val="0"/>
        <w:adjustRightInd w:val="0"/>
        <w:rPr>
          <w:lang w:val="fr-CA"/>
        </w:rPr>
      </w:pPr>
    </w:p>
    <w:p w:rsidR="00C53028" w:rsidRPr="00F42830" w:rsidRDefault="00C53028" w:rsidP="008F493B">
      <w:pPr>
        <w:widowControl w:val="0"/>
        <w:tabs>
          <w:tab w:val="right" w:pos="9639"/>
        </w:tabs>
        <w:autoSpaceDE w:val="0"/>
        <w:autoSpaceDN w:val="0"/>
        <w:adjustRightInd w:val="0"/>
        <w:rPr>
          <w:lang w:val="fr-CA"/>
        </w:rPr>
      </w:pPr>
    </w:p>
    <w:p w:rsidR="008F493B" w:rsidRPr="00F42830" w:rsidRDefault="00FF0AC4" w:rsidP="008F493B">
      <w:pPr>
        <w:widowControl w:val="0"/>
        <w:tabs>
          <w:tab w:val="right" w:pos="9639"/>
        </w:tabs>
        <w:autoSpaceDE w:val="0"/>
        <w:autoSpaceDN w:val="0"/>
        <w:adjustRightInd w:val="0"/>
        <w:rPr>
          <w:lang w:val="fr-CA"/>
        </w:rPr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5943600</wp:posOffset>
                </wp:positionH>
                <wp:positionV relativeFrom="paragraph">
                  <wp:posOffset>133350</wp:posOffset>
                </wp:positionV>
                <wp:extent cx="574675" cy="459740"/>
                <wp:effectExtent l="0" t="0" r="0" b="0"/>
                <wp:wrapNone/>
                <wp:docPr id="4" name="Text Box 3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414A" w:rsidRPr="003975B5" w:rsidRDefault="0031414A" w:rsidP="00C53028">
                            <w:pP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</w:pPr>
                            <w:r w:rsidRPr="003975B5"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3" o:spid="_x0000_s1037" type="#_x0000_t202" style="position:absolute;margin-left:468pt;margin-top:10.5pt;width:45.25pt;height:36.2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" stroked="f">
                <v:textbox>
                  <w:txbxContent>
                    <w:p w:rsidR="0031414A" w:rsidRPr="003975B5" w:rsidRDefault="0031414A" w:rsidP="00C53028">
                      <w:pPr>
                        <w:rPr>
                          <w:rFonts w:ascii="Comic Sans MS" w:hAnsi="Comic Sans MS"/>
                          <w:sz w:val="40"/>
                          <w:szCs w:val="40"/>
                        </w:rPr>
                      </w:pPr>
                      <w:r w:rsidRPr="003975B5">
                        <w:rPr>
                          <w:rFonts w:ascii="Comic Sans MS" w:hAnsi="Comic Sans MS"/>
                          <w:sz w:val="40"/>
                          <w:szCs w:val="40"/>
                        </w:rPr>
                        <w:t>/</w:t>
                      </w:r>
                      <w:r>
                        <w:rPr>
                          <w:rFonts w:ascii="Comic Sans MS" w:hAnsi="Comic Sans MS"/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C53028" w:rsidRPr="00F42830" w:rsidRDefault="00C53028">
      <w:pPr>
        <w:rPr>
          <w:lang w:val="fr-CA"/>
        </w:rPr>
      </w:pPr>
      <w:r w:rsidRPr="00F42830">
        <w:rPr>
          <w:lang w:val="fr-CA"/>
        </w:rPr>
        <w:br w:type="page"/>
      </w:r>
    </w:p>
    <w:p w:rsidR="008F493B" w:rsidRPr="00F42830" w:rsidRDefault="00F42830" w:rsidP="00481D63">
      <w:pPr>
        <w:widowControl w:val="0"/>
        <w:numPr>
          <w:ilvl w:val="0"/>
          <w:numId w:val="7"/>
        </w:numPr>
        <w:tabs>
          <w:tab w:val="right" w:pos="9639"/>
        </w:tabs>
        <w:autoSpaceDE w:val="0"/>
        <w:autoSpaceDN w:val="0"/>
        <w:adjustRightInd w:val="0"/>
        <w:rPr>
          <w:rFonts w:ascii="Calibri" w:hAnsi="Calibri"/>
          <w:lang w:val="fr-CA"/>
        </w:rPr>
      </w:pPr>
      <w:r w:rsidRPr="00F42830">
        <w:rPr>
          <w:lang w:val="fr-CA"/>
        </w:rPr>
        <w:lastRenderedPageBreak/>
        <w:t xml:space="preserve">Un terme dans le développement de </w:t>
      </w:r>
      <w:r w:rsidR="008F493B" w:rsidRPr="00F42830">
        <w:rPr>
          <w:lang w:val="fr-CA"/>
        </w:rPr>
        <w:t xml:space="preserve"> </w:t>
      </w:r>
      <w:r w:rsidR="008F493B" w:rsidRPr="00B04C60">
        <w:rPr>
          <w:position w:val="-14"/>
        </w:rPr>
        <w:object w:dxaOrig="960" w:dyaOrig="440">
          <v:shape id="_x0000_i1026" type="#_x0000_t75" style="width:48pt;height:21.75pt" o:ole="">
            <v:imagedata r:id="rId23" o:title=""/>
          </v:shape>
          <o:OLEObject Type="Embed" ProgID="Equation.DSMT4" ShapeID="_x0000_i1026" DrawAspect="Content" ObjectID="_1421545552" r:id="rId24"/>
        </w:object>
      </w:r>
      <w:r w:rsidR="008F493B" w:rsidRPr="00F42830">
        <w:rPr>
          <w:lang w:val="fr-CA"/>
        </w:rPr>
        <w:t xml:space="preserve">, </w:t>
      </w:r>
      <w:r>
        <w:rPr>
          <w:lang w:val="fr-CA"/>
        </w:rPr>
        <w:t>avec</w:t>
      </w:r>
      <w:r w:rsidR="008F493B" w:rsidRPr="00F42830">
        <w:rPr>
          <w:lang w:val="fr-CA"/>
        </w:rPr>
        <w:t xml:space="preserve"> </w:t>
      </w:r>
      <w:r w:rsidR="008F493B" w:rsidRPr="00F42830">
        <w:rPr>
          <w:i/>
          <w:lang w:val="fr-CA"/>
        </w:rPr>
        <w:t>b</w:t>
      </w:r>
      <w:r w:rsidR="008F493B" w:rsidRPr="00F42830">
        <w:rPr>
          <w:lang w:val="fr-CA"/>
        </w:rPr>
        <w:t xml:space="preserve"> &gt; 0, </w:t>
      </w:r>
      <w:r>
        <w:rPr>
          <w:lang w:val="fr-CA"/>
        </w:rPr>
        <w:t>est</w:t>
      </w:r>
      <w:r w:rsidR="008F493B" w:rsidRPr="00B04C60">
        <w:rPr>
          <w:position w:val="-10"/>
        </w:rPr>
        <w:object w:dxaOrig="1120" w:dyaOrig="360">
          <v:shape id="_x0000_i1027" type="#_x0000_t75" style="width:56.25pt;height:18pt" o:ole="">
            <v:imagedata r:id="rId25" o:title=""/>
          </v:shape>
          <o:OLEObject Type="Embed" ProgID="Equation.DSMT4" ShapeID="_x0000_i1027" DrawAspect="Content" ObjectID="_1421545553" r:id="rId26"/>
        </w:object>
      </w:r>
      <w:r w:rsidR="008F493B" w:rsidRPr="00F42830">
        <w:rPr>
          <w:lang w:val="fr-CA"/>
        </w:rPr>
        <w:t xml:space="preserve">.  </w:t>
      </w:r>
      <w:r w:rsidRPr="00F42830">
        <w:rPr>
          <w:lang w:val="fr-CA"/>
        </w:rPr>
        <w:t>Détermine</w:t>
      </w:r>
      <w:r w:rsidR="008F493B" w:rsidRPr="00F42830">
        <w:rPr>
          <w:lang w:val="fr-CA"/>
        </w:rPr>
        <w:t xml:space="preserve"> </w:t>
      </w:r>
      <w:r>
        <w:rPr>
          <w:lang w:val="fr-CA"/>
        </w:rPr>
        <w:t>la</w:t>
      </w:r>
      <w:r w:rsidR="008F493B" w:rsidRPr="00F42830">
        <w:rPr>
          <w:lang w:val="fr-CA"/>
        </w:rPr>
        <w:t xml:space="preserve"> val</w:t>
      </w:r>
      <w:r>
        <w:rPr>
          <w:lang w:val="fr-CA"/>
        </w:rPr>
        <w:t>eur de</w:t>
      </w:r>
      <w:r w:rsidR="008F493B" w:rsidRPr="00F42830">
        <w:rPr>
          <w:lang w:val="fr-CA"/>
        </w:rPr>
        <w:t xml:space="preserve"> </w:t>
      </w:r>
      <w:r w:rsidR="008F493B" w:rsidRPr="00F42830">
        <w:rPr>
          <w:i/>
          <w:lang w:val="fr-CA"/>
        </w:rPr>
        <w:t>b</w:t>
      </w:r>
      <w:r w:rsidR="008F493B" w:rsidRPr="00F42830">
        <w:rPr>
          <w:lang w:val="fr-CA"/>
        </w:rPr>
        <w:t>.</w:t>
      </w:r>
    </w:p>
    <w:p w:rsidR="008F493B" w:rsidRPr="008F493B" w:rsidRDefault="008F493B" w:rsidP="008F493B">
      <w:pPr>
        <w:widowControl w:val="0"/>
        <w:tabs>
          <w:tab w:val="right" w:pos="9639"/>
        </w:tabs>
        <w:autoSpaceDE w:val="0"/>
        <w:autoSpaceDN w:val="0"/>
        <w:adjustRightInd w:val="0"/>
        <w:ind w:left="360"/>
        <w:rPr>
          <w:rFonts w:ascii="Calibri" w:hAnsi="Calibri"/>
        </w:rPr>
      </w:pPr>
      <w:r w:rsidRPr="00F42830">
        <w:rPr>
          <w:lang w:val="fr-CA"/>
        </w:rPr>
        <w:t xml:space="preserve"> </w:t>
      </w:r>
      <w:r w:rsidRPr="00F42830">
        <w:rPr>
          <w:lang w:val="fr-CA"/>
        </w:rPr>
        <w:tab/>
      </w:r>
      <w:r w:rsidRPr="00CF7791">
        <w:rPr>
          <w:rFonts w:ascii="Calibri" w:hAnsi="Calibri"/>
          <w:b/>
        </w:rPr>
        <w:t>(PC</w:t>
      </w:r>
      <w:r>
        <w:rPr>
          <w:rFonts w:ascii="Calibri" w:hAnsi="Calibri"/>
          <w:b/>
        </w:rPr>
        <w:t>4.6</w:t>
      </w:r>
      <w:r w:rsidRPr="00CF7791">
        <w:rPr>
          <w:rFonts w:ascii="Calibri" w:hAnsi="Calibri"/>
          <w:b/>
        </w:rPr>
        <w:t>)</w:t>
      </w:r>
    </w:p>
    <w:p w:rsidR="00C53028" w:rsidRPr="00C53028" w:rsidRDefault="00C53028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</w:p>
    <w:p w:rsidR="00C53028" w:rsidRDefault="00C53028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</w:p>
    <w:p w:rsidR="00C53028" w:rsidRDefault="00C53028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</w:p>
    <w:p w:rsidR="00C53028" w:rsidRDefault="00C53028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</w:p>
    <w:p w:rsidR="00C53028" w:rsidRDefault="00C53028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</w:p>
    <w:p w:rsidR="00C53028" w:rsidRDefault="00C53028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</w:p>
    <w:p w:rsidR="00C53028" w:rsidRDefault="00FF0AC4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5943600</wp:posOffset>
                </wp:positionH>
                <wp:positionV relativeFrom="paragraph">
                  <wp:posOffset>80645</wp:posOffset>
                </wp:positionV>
                <wp:extent cx="574675" cy="459740"/>
                <wp:effectExtent l="0" t="4445" r="0" b="2540"/>
                <wp:wrapNone/>
                <wp:docPr id="3" name="Text Box 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414A" w:rsidRPr="003975B5" w:rsidRDefault="0031414A" w:rsidP="00C53028">
                            <w:pP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</w:pPr>
                            <w:r w:rsidRPr="003975B5"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4" o:spid="_x0000_s1038" type="#_x0000_t202" style="position:absolute;margin-left:468pt;margin-top:6.35pt;width:45.25pt;height:36.2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" stroked="f">
                <v:textbox>
                  <w:txbxContent>
                    <w:p w:rsidR="0031414A" w:rsidRPr="003975B5" w:rsidRDefault="0031414A" w:rsidP="00C53028">
                      <w:pPr>
                        <w:rPr>
                          <w:rFonts w:ascii="Comic Sans MS" w:hAnsi="Comic Sans MS"/>
                          <w:sz w:val="40"/>
                          <w:szCs w:val="40"/>
                        </w:rPr>
                      </w:pPr>
                      <w:r w:rsidRPr="003975B5">
                        <w:rPr>
                          <w:rFonts w:ascii="Comic Sans MS" w:hAnsi="Comic Sans MS"/>
                          <w:sz w:val="40"/>
                          <w:szCs w:val="40"/>
                        </w:rPr>
                        <w:t>/</w:t>
                      </w:r>
                      <w:r>
                        <w:rPr>
                          <w:rFonts w:ascii="Comic Sans MS" w:hAnsi="Comic Sans MS"/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C53028" w:rsidRDefault="00C53028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</w:p>
    <w:p w:rsidR="00C53028" w:rsidRDefault="00C53028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</w:p>
    <w:p w:rsidR="00C53028" w:rsidRDefault="00C53028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</w:p>
    <w:p w:rsidR="00C53028" w:rsidRDefault="00C53028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</w:p>
    <w:p w:rsidR="00C53028" w:rsidRDefault="00C53028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</w:p>
    <w:p w:rsidR="00C53028" w:rsidRPr="00C53028" w:rsidRDefault="00C53028" w:rsidP="00C53028">
      <w:pPr>
        <w:widowControl w:val="0"/>
        <w:tabs>
          <w:tab w:val="right" w:pos="9639"/>
        </w:tabs>
        <w:autoSpaceDE w:val="0"/>
        <w:autoSpaceDN w:val="0"/>
        <w:adjustRightInd w:val="0"/>
      </w:pPr>
    </w:p>
    <w:p w:rsidR="009258F3" w:rsidRPr="008F493B" w:rsidRDefault="00F42830" w:rsidP="00481D63">
      <w:pPr>
        <w:widowControl w:val="0"/>
        <w:numPr>
          <w:ilvl w:val="0"/>
          <w:numId w:val="7"/>
        </w:numPr>
        <w:tabs>
          <w:tab w:val="right" w:pos="9639"/>
        </w:tabs>
        <w:autoSpaceDE w:val="0"/>
        <w:autoSpaceDN w:val="0"/>
        <w:adjustRightInd w:val="0"/>
        <w:rPr>
          <w:rFonts w:ascii="Calibri" w:hAnsi="Calibri"/>
        </w:rPr>
      </w:pPr>
      <w:r w:rsidRPr="00F42830">
        <w:rPr>
          <w:lang w:val="fr-CA"/>
        </w:rPr>
        <w:t>Détermine le</w:t>
      </w:r>
      <w:r w:rsidR="008F493B" w:rsidRPr="00F42830">
        <w:rPr>
          <w:lang w:val="fr-CA"/>
        </w:rPr>
        <w:t xml:space="preserve"> </w:t>
      </w:r>
      <w:r w:rsidRPr="00F42830">
        <w:rPr>
          <w:lang w:val="fr-CA"/>
        </w:rPr>
        <w:t>coefficient</w:t>
      </w:r>
      <w:r w:rsidR="008F493B" w:rsidRPr="00F42830">
        <w:rPr>
          <w:lang w:val="fr-CA"/>
        </w:rPr>
        <w:t xml:space="preserve"> </w:t>
      </w:r>
      <w:r w:rsidRPr="00F42830">
        <w:rPr>
          <w:lang w:val="fr-CA"/>
        </w:rPr>
        <w:t>de</w:t>
      </w:r>
      <w:r w:rsidR="008F493B" w:rsidRPr="00F42830">
        <w:rPr>
          <w:lang w:val="fr-CA"/>
        </w:rPr>
        <w:t xml:space="preserve"> </w:t>
      </w:r>
      <w:r w:rsidR="008F493B" w:rsidRPr="00FC7D3A">
        <w:rPr>
          <w:position w:val="-10"/>
        </w:rPr>
        <w:object w:dxaOrig="499" w:dyaOrig="360">
          <v:shape id="_x0000_i1028" type="#_x0000_t75" style="width:24.75pt;height:18pt" o:ole="">
            <v:imagedata r:id="rId27" o:title=""/>
          </v:shape>
          <o:OLEObject Type="Embed" ProgID="Equation.DSMT4" ShapeID="_x0000_i1028" DrawAspect="Content" ObjectID="_1421545554" r:id="rId28"/>
        </w:object>
      </w:r>
      <w:r w:rsidR="008F493B" w:rsidRPr="00F42830">
        <w:rPr>
          <w:lang w:val="fr-CA"/>
        </w:rPr>
        <w:t xml:space="preserve"> </w:t>
      </w:r>
      <w:r w:rsidRPr="00F42830">
        <w:rPr>
          <w:lang w:val="fr-CA"/>
        </w:rPr>
        <w:t xml:space="preserve">dans le développement de  </w:t>
      </w:r>
      <w:r w:rsidR="008F493B" w:rsidRPr="00FC7D3A">
        <w:rPr>
          <w:position w:val="-14"/>
        </w:rPr>
        <w:object w:dxaOrig="920" w:dyaOrig="440">
          <v:shape id="_x0000_i1029" type="#_x0000_t75" style="width:45.75pt;height:21.75pt" o:ole="">
            <v:imagedata r:id="rId29" o:title=""/>
          </v:shape>
          <o:OLEObject Type="Embed" ProgID="Equation.DSMT4" ShapeID="_x0000_i1029" DrawAspect="Content" ObjectID="_1421545555" r:id="rId30"/>
        </w:object>
      </w:r>
      <w:r w:rsidR="008F493B" w:rsidRPr="00F42830">
        <w:rPr>
          <w:lang w:val="fr-CA"/>
        </w:rPr>
        <w:t>.</w:t>
      </w:r>
      <w:r w:rsidR="008F493B" w:rsidRPr="00F42830">
        <w:rPr>
          <w:lang w:val="fr-CA"/>
        </w:rPr>
        <w:tab/>
      </w:r>
      <w:r w:rsidR="00C53028" w:rsidRPr="00CF7791">
        <w:rPr>
          <w:rFonts w:ascii="Calibri" w:hAnsi="Calibri"/>
          <w:b/>
        </w:rPr>
        <w:t>(PC</w:t>
      </w:r>
      <w:r w:rsidR="00C53028">
        <w:rPr>
          <w:rFonts w:ascii="Calibri" w:hAnsi="Calibri"/>
          <w:b/>
        </w:rPr>
        <w:t>4.6</w:t>
      </w:r>
      <w:r w:rsidR="00C53028" w:rsidRPr="00CF7791">
        <w:rPr>
          <w:rFonts w:ascii="Calibri" w:hAnsi="Calibri"/>
          <w:b/>
        </w:rPr>
        <w:t>)</w:t>
      </w:r>
    </w:p>
    <w:p w:rsidR="009258F3" w:rsidRPr="00C53028" w:rsidRDefault="009258F3" w:rsidP="009258F3">
      <w:pPr>
        <w:tabs>
          <w:tab w:val="right" w:pos="9639"/>
        </w:tabs>
      </w:pPr>
    </w:p>
    <w:p w:rsidR="009258F3" w:rsidRPr="00C53028" w:rsidRDefault="009258F3" w:rsidP="009258F3">
      <w:pPr>
        <w:tabs>
          <w:tab w:val="right" w:pos="9639"/>
        </w:tabs>
      </w:pPr>
    </w:p>
    <w:p w:rsidR="009258F3" w:rsidRPr="00C53028" w:rsidRDefault="009258F3" w:rsidP="009258F3">
      <w:pPr>
        <w:tabs>
          <w:tab w:val="right" w:pos="9639"/>
        </w:tabs>
      </w:pPr>
    </w:p>
    <w:p w:rsidR="009258F3" w:rsidRPr="00C53028" w:rsidRDefault="009258F3" w:rsidP="009258F3">
      <w:pPr>
        <w:tabs>
          <w:tab w:val="right" w:pos="9639"/>
        </w:tabs>
      </w:pPr>
    </w:p>
    <w:p w:rsidR="00090C1D" w:rsidRDefault="00090C1D" w:rsidP="009258F3">
      <w:pPr>
        <w:tabs>
          <w:tab w:val="right" w:pos="9639"/>
        </w:tabs>
      </w:pPr>
    </w:p>
    <w:p w:rsidR="00C53028" w:rsidRPr="00C53028" w:rsidRDefault="00C53028" w:rsidP="009258F3">
      <w:pPr>
        <w:tabs>
          <w:tab w:val="right" w:pos="9639"/>
        </w:tabs>
      </w:pPr>
    </w:p>
    <w:p w:rsidR="00090C1D" w:rsidRPr="00C53028" w:rsidRDefault="00FF0AC4" w:rsidP="009258F3">
      <w:pPr>
        <w:tabs>
          <w:tab w:val="right" w:pos="9639"/>
        </w:tabs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5940425</wp:posOffset>
                </wp:positionH>
                <wp:positionV relativeFrom="paragraph">
                  <wp:posOffset>154305</wp:posOffset>
                </wp:positionV>
                <wp:extent cx="574675" cy="459740"/>
                <wp:effectExtent l="0" t="1905" r="0" b="0"/>
                <wp:wrapNone/>
                <wp:docPr id="2" name="Text Box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414A" w:rsidRPr="003975B5" w:rsidRDefault="0031414A" w:rsidP="00810CFB">
                            <w:pP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</w:pPr>
                            <w:r w:rsidRPr="003975B5"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7" o:spid="_x0000_s1039" type="#_x0000_t202" style="position:absolute;margin-left:467.75pt;margin-top:12.15pt;width:45.25pt;height:36.2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" stroked="f">
                <v:textbox>
                  <w:txbxContent>
                    <w:p w:rsidR="0031414A" w:rsidRPr="003975B5" w:rsidRDefault="0031414A" w:rsidP="00810CFB">
                      <w:pPr>
                        <w:rPr>
                          <w:rFonts w:ascii="Comic Sans MS" w:hAnsi="Comic Sans MS"/>
                          <w:sz w:val="40"/>
                          <w:szCs w:val="40"/>
                        </w:rPr>
                      </w:pPr>
                      <w:r w:rsidRPr="003975B5">
                        <w:rPr>
                          <w:rFonts w:ascii="Comic Sans MS" w:hAnsi="Comic Sans MS"/>
                          <w:sz w:val="40"/>
                          <w:szCs w:val="40"/>
                        </w:rPr>
                        <w:t>/</w:t>
                      </w:r>
                      <w:r>
                        <w:rPr>
                          <w:rFonts w:ascii="Comic Sans MS" w:hAnsi="Comic Sans MS"/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090C1D" w:rsidRDefault="00090C1D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C53028" w:rsidRPr="00C53028" w:rsidRDefault="00C53028" w:rsidP="009258F3">
      <w:pPr>
        <w:tabs>
          <w:tab w:val="right" w:pos="9639"/>
        </w:tabs>
      </w:pPr>
    </w:p>
    <w:p w:rsidR="009258F3" w:rsidRDefault="009258F3" w:rsidP="009258F3">
      <w:pPr>
        <w:tabs>
          <w:tab w:val="right" w:pos="9639"/>
        </w:tabs>
      </w:pPr>
    </w:p>
    <w:p w:rsidR="00C53028" w:rsidRPr="00C53028" w:rsidRDefault="00C53028" w:rsidP="009258F3">
      <w:pPr>
        <w:tabs>
          <w:tab w:val="right" w:pos="9639"/>
        </w:tabs>
      </w:pPr>
    </w:p>
    <w:p w:rsidR="009258F3" w:rsidRDefault="00F42830" w:rsidP="00481D63">
      <w:pPr>
        <w:numPr>
          <w:ilvl w:val="0"/>
          <w:numId w:val="7"/>
        </w:numPr>
        <w:tabs>
          <w:tab w:val="right" w:pos="9639"/>
        </w:tabs>
      </w:pPr>
      <w:r w:rsidRPr="00F42830">
        <w:rPr>
          <w:lang w:val="fr-CA"/>
        </w:rPr>
        <w:t xml:space="preserve">Détermine le sixième </w:t>
      </w:r>
      <w:r w:rsidR="00C53028" w:rsidRPr="00F42830">
        <w:rPr>
          <w:lang w:val="fr-CA"/>
        </w:rPr>
        <w:t>term</w:t>
      </w:r>
      <w:r w:rsidRPr="00F42830">
        <w:rPr>
          <w:lang w:val="fr-CA"/>
        </w:rPr>
        <w:t>e</w:t>
      </w:r>
      <w:r w:rsidR="00C53028" w:rsidRPr="00F42830">
        <w:rPr>
          <w:lang w:val="fr-CA"/>
        </w:rPr>
        <w:t xml:space="preserve"> </w:t>
      </w:r>
      <w:r>
        <w:rPr>
          <w:lang w:val="fr-CA"/>
        </w:rPr>
        <w:t>dans le développem</w:t>
      </w:r>
      <w:r w:rsidRPr="00F42830">
        <w:rPr>
          <w:lang w:val="fr-CA"/>
        </w:rPr>
        <w:t xml:space="preserve">ent de  </w:t>
      </w:r>
      <w:r w:rsidR="00C53028" w:rsidRPr="00C53028">
        <w:rPr>
          <w:position w:val="-14"/>
        </w:rPr>
        <w:object w:dxaOrig="920" w:dyaOrig="440">
          <v:shape id="_x0000_i1030" type="#_x0000_t75" style="width:45.75pt;height:21.75pt" o:ole="">
            <v:imagedata r:id="rId31" o:title=""/>
          </v:shape>
          <o:OLEObject Type="Embed" ProgID="Equation.DSMT4" ShapeID="_x0000_i1030" DrawAspect="Content" ObjectID="_1421545556" r:id="rId32"/>
        </w:object>
      </w:r>
      <w:r w:rsidR="009C4BCC" w:rsidRPr="00F42830">
        <w:rPr>
          <w:lang w:val="fr-CA"/>
        </w:rPr>
        <w:t xml:space="preserve"> </w:t>
      </w:r>
      <w:r w:rsidR="00C53028" w:rsidRPr="00F42830">
        <w:rPr>
          <w:lang w:val="fr-CA"/>
        </w:rPr>
        <w:t>.</w:t>
      </w:r>
      <w:r w:rsidR="00C53028" w:rsidRPr="00F42830">
        <w:rPr>
          <w:lang w:val="fr-CA"/>
        </w:rPr>
        <w:tab/>
      </w:r>
      <w:r w:rsidR="00C53028" w:rsidRPr="00CF7791">
        <w:rPr>
          <w:rFonts w:ascii="Calibri" w:hAnsi="Calibri"/>
          <w:b/>
        </w:rPr>
        <w:t>(PC</w:t>
      </w:r>
      <w:r w:rsidR="00C53028">
        <w:rPr>
          <w:rFonts w:ascii="Calibri" w:hAnsi="Calibri"/>
          <w:b/>
        </w:rPr>
        <w:t>4.6</w:t>
      </w:r>
      <w:r w:rsidR="00C53028" w:rsidRPr="00CF7791">
        <w:rPr>
          <w:rFonts w:ascii="Calibri" w:hAnsi="Calibri"/>
          <w:b/>
        </w:rPr>
        <w:t>)</w:t>
      </w:r>
    </w:p>
    <w:p w:rsidR="009258F3" w:rsidRDefault="009258F3" w:rsidP="009258F3">
      <w:pPr>
        <w:tabs>
          <w:tab w:val="right" w:pos="9639"/>
        </w:tabs>
      </w:pPr>
    </w:p>
    <w:p w:rsidR="009258F3" w:rsidRDefault="009258F3" w:rsidP="009258F3">
      <w:pPr>
        <w:tabs>
          <w:tab w:val="right" w:pos="9639"/>
        </w:tabs>
      </w:pPr>
    </w:p>
    <w:p w:rsidR="009258F3" w:rsidRDefault="009258F3" w:rsidP="009258F3">
      <w:pPr>
        <w:tabs>
          <w:tab w:val="right" w:pos="9639"/>
        </w:tabs>
      </w:pPr>
    </w:p>
    <w:p w:rsidR="009258F3" w:rsidRDefault="009258F3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C53028" w:rsidRDefault="00FF0AC4" w:rsidP="009258F3">
      <w:pPr>
        <w:tabs>
          <w:tab w:val="right" w:pos="9639"/>
        </w:tabs>
      </w:pPr>
      <w:r>
        <w:rPr>
          <w:noProof/>
          <w:lang w:val="fr-CA" w:eastAsia="fr-CA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943600</wp:posOffset>
                </wp:positionH>
                <wp:positionV relativeFrom="paragraph">
                  <wp:posOffset>-5080</wp:posOffset>
                </wp:positionV>
                <wp:extent cx="574675" cy="459740"/>
                <wp:effectExtent l="0" t="4445" r="0" b="2540"/>
                <wp:wrapNone/>
                <wp:docPr id="1" name="Text Box 3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675" cy="459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1414A" w:rsidRPr="003975B5" w:rsidRDefault="0031414A" w:rsidP="009258F3">
                            <w:pP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</w:pPr>
                            <w:r w:rsidRPr="003975B5"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/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29" o:spid="_x0000_s1040" type="#_x0000_t202" style="position:absolute;margin-left:468pt;margin-top:-.4pt;width:45.25pt;height:36.2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" stroked="f">
                <v:textbox>
                  <w:txbxContent>
                    <w:p w:rsidR="0031414A" w:rsidRPr="003975B5" w:rsidRDefault="0031414A" w:rsidP="009258F3">
                      <w:pPr>
                        <w:rPr>
                          <w:rFonts w:ascii="Comic Sans MS" w:hAnsi="Comic Sans MS"/>
                          <w:sz w:val="40"/>
                          <w:szCs w:val="40"/>
                        </w:rPr>
                      </w:pPr>
                      <w:r w:rsidRPr="003975B5">
                        <w:rPr>
                          <w:rFonts w:ascii="Comic Sans MS" w:hAnsi="Comic Sans MS"/>
                          <w:sz w:val="40"/>
                          <w:szCs w:val="40"/>
                        </w:rPr>
                        <w:t>/</w:t>
                      </w:r>
                      <w:r>
                        <w:rPr>
                          <w:rFonts w:ascii="Comic Sans MS" w:hAnsi="Comic Sans MS"/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C53028" w:rsidRDefault="00C53028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p w:rsidR="009258F3" w:rsidRDefault="009258F3" w:rsidP="009258F3">
      <w:pPr>
        <w:tabs>
          <w:tab w:val="right" w:pos="9639"/>
        </w:tabs>
      </w:pPr>
    </w:p>
    <w:p w:rsidR="00C53028" w:rsidRDefault="00C53028" w:rsidP="009258F3">
      <w:pPr>
        <w:tabs>
          <w:tab w:val="right" w:pos="9639"/>
        </w:tabs>
      </w:pPr>
    </w:p>
    <w:sectPr w:rsidR="00C53028" w:rsidSect="005E556B">
      <w:pgSz w:w="12240" w:h="15840"/>
      <w:pgMar w:top="1098" w:right="9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546D" w:rsidRDefault="005B546D" w:rsidP="00E02384">
      <w:r>
        <w:separator/>
      </w:r>
    </w:p>
  </w:endnote>
  <w:endnote w:type="continuationSeparator" w:id="0">
    <w:p w:rsidR="005B546D" w:rsidRDefault="005B546D" w:rsidP="00E023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546D" w:rsidRDefault="005B546D" w:rsidP="00E02384">
      <w:r>
        <w:separator/>
      </w:r>
    </w:p>
  </w:footnote>
  <w:footnote w:type="continuationSeparator" w:id="0">
    <w:p w:rsidR="005B546D" w:rsidRDefault="005B546D" w:rsidP="00E023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0E3FF5"/>
    <w:multiLevelType w:val="multilevel"/>
    <w:tmpl w:val="9634F79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">
    <w:nsid w:val="3C2B7A0D"/>
    <w:multiLevelType w:val="multilevel"/>
    <w:tmpl w:val="76262A1A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2">
    <w:nsid w:val="454A5A1C"/>
    <w:multiLevelType w:val="multilevel"/>
    <w:tmpl w:val="DD4A19C8"/>
    <w:lvl w:ilvl="0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">
    <w:nsid w:val="58A27658"/>
    <w:multiLevelType w:val="multilevel"/>
    <w:tmpl w:val="48FA35C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4">
    <w:nsid w:val="61705EA0"/>
    <w:multiLevelType w:val="hybridMultilevel"/>
    <w:tmpl w:val="EC2E4F30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9E0E45"/>
    <w:multiLevelType w:val="multilevel"/>
    <w:tmpl w:val="CF0A44F4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6">
    <w:nsid w:val="71297C5E"/>
    <w:multiLevelType w:val="multilevel"/>
    <w:tmpl w:val="CF0A44F4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1"/>
  </w:num>
  <w:num w:numId="5">
    <w:abstractNumId w:val="6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2384"/>
    <w:rsid w:val="00000BC1"/>
    <w:rsid w:val="00007DEF"/>
    <w:rsid w:val="000332AF"/>
    <w:rsid w:val="0003346E"/>
    <w:rsid w:val="00040A71"/>
    <w:rsid w:val="0004122A"/>
    <w:rsid w:val="0004461B"/>
    <w:rsid w:val="0006123C"/>
    <w:rsid w:val="00070751"/>
    <w:rsid w:val="00077EDA"/>
    <w:rsid w:val="00087407"/>
    <w:rsid w:val="00090C1D"/>
    <w:rsid w:val="000A0D26"/>
    <w:rsid w:val="000B4FA2"/>
    <w:rsid w:val="00115999"/>
    <w:rsid w:val="00116E65"/>
    <w:rsid w:val="0011700A"/>
    <w:rsid w:val="00157AD8"/>
    <w:rsid w:val="001812CD"/>
    <w:rsid w:val="001900BE"/>
    <w:rsid w:val="001967A9"/>
    <w:rsid w:val="001C2AB5"/>
    <w:rsid w:val="001F1425"/>
    <w:rsid w:val="002062C0"/>
    <w:rsid w:val="002404AF"/>
    <w:rsid w:val="002B6ABF"/>
    <w:rsid w:val="002B6DDF"/>
    <w:rsid w:val="002C0131"/>
    <w:rsid w:val="002D3536"/>
    <w:rsid w:val="002F005A"/>
    <w:rsid w:val="002F1974"/>
    <w:rsid w:val="00310326"/>
    <w:rsid w:val="00312CE5"/>
    <w:rsid w:val="0031414A"/>
    <w:rsid w:val="00315548"/>
    <w:rsid w:val="00327C31"/>
    <w:rsid w:val="003351A6"/>
    <w:rsid w:val="00345EA0"/>
    <w:rsid w:val="00375D32"/>
    <w:rsid w:val="003A6B2B"/>
    <w:rsid w:val="003C0B9C"/>
    <w:rsid w:val="003F128C"/>
    <w:rsid w:val="00407772"/>
    <w:rsid w:val="00415D1F"/>
    <w:rsid w:val="0043062F"/>
    <w:rsid w:val="0043450C"/>
    <w:rsid w:val="00441D8F"/>
    <w:rsid w:val="004541C5"/>
    <w:rsid w:val="00455E46"/>
    <w:rsid w:val="00471BDE"/>
    <w:rsid w:val="004760D5"/>
    <w:rsid w:val="004802D6"/>
    <w:rsid w:val="00481D63"/>
    <w:rsid w:val="00490803"/>
    <w:rsid w:val="004C6890"/>
    <w:rsid w:val="004D6AC6"/>
    <w:rsid w:val="004E4AB9"/>
    <w:rsid w:val="00501EB1"/>
    <w:rsid w:val="00512079"/>
    <w:rsid w:val="0054145B"/>
    <w:rsid w:val="0058208A"/>
    <w:rsid w:val="00585B47"/>
    <w:rsid w:val="00586F87"/>
    <w:rsid w:val="0059513E"/>
    <w:rsid w:val="005B546D"/>
    <w:rsid w:val="005B663A"/>
    <w:rsid w:val="005C600C"/>
    <w:rsid w:val="005D6BA5"/>
    <w:rsid w:val="005E556B"/>
    <w:rsid w:val="006247ED"/>
    <w:rsid w:val="00641C86"/>
    <w:rsid w:val="006500CA"/>
    <w:rsid w:val="006852CD"/>
    <w:rsid w:val="006856EC"/>
    <w:rsid w:val="006B32A4"/>
    <w:rsid w:val="006D56B7"/>
    <w:rsid w:val="0075770B"/>
    <w:rsid w:val="007602F7"/>
    <w:rsid w:val="0076105A"/>
    <w:rsid w:val="00762BB6"/>
    <w:rsid w:val="00770A0F"/>
    <w:rsid w:val="007855A7"/>
    <w:rsid w:val="00786CF4"/>
    <w:rsid w:val="0079294C"/>
    <w:rsid w:val="007A1694"/>
    <w:rsid w:val="007A3607"/>
    <w:rsid w:val="007C3FC9"/>
    <w:rsid w:val="00810CFB"/>
    <w:rsid w:val="008217FC"/>
    <w:rsid w:val="00834CD9"/>
    <w:rsid w:val="008402C8"/>
    <w:rsid w:val="00846068"/>
    <w:rsid w:val="00870410"/>
    <w:rsid w:val="00877361"/>
    <w:rsid w:val="008A3DD2"/>
    <w:rsid w:val="008C0F55"/>
    <w:rsid w:val="008D17A5"/>
    <w:rsid w:val="008E3E3A"/>
    <w:rsid w:val="008E49C3"/>
    <w:rsid w:val="008E6C09"/>
    <w:rsid w:val="008F493B"/>
    <w:rsid w:val="009039A9"/>
    <w:rsid w:val="00912562"/>
    <w:rsid w:val="00913737"/>
    <w:rsid w:val="009155EA"/>
    <w:rsid w:val="00915980"/>
    <w:rsid w:val="009258F3"/>
    <w:rsid w:val="009274BF"/>
    <w:rsid w:val="00950B88"/>
    <w:rsid w:val="00954ED7"/>
    <w:rsid w:val="0097271A"/>
    <w:rsid w:val="009B1863"/>
    <w:rsid w:val="009B408D"/>
    <w:rsid w:val="009C4BCC"/>
    <w:rsid w:val="009D12BB"/>
    <w:rsid w:val="00A12B64"/>
    <w:rsid w:val="00A245B7"/>
    <w:rsid w:val="00A312C2"/>
    <w:rsid w:val="00A3551D"/>
    <w:rsid w:val="00A645C1"/>
    <w:rsid w:val="00A85DBA"/>
    <w:rsid w:val="00AB076C"/>
    <w:rsid w:val="00AE0640"/>
    <w:rsid w:val="00B402B5"/>
    <w:rsid w:val="00B43222"/>
    <w:rsid w:val="00B46682"/>
    <w:rsid w:val="00B74010"/>
    <w:rsid w:val="00B768A6"/>
    <w:rsid w:val="00B845A8"/>
    <w:rsid w:val="00B94444"/>
    <w:rsid w:val="00BB3A04"/>
    <w:rsid w:val="00BD0CFF"/>
    <w:rsid w:val="00BD23E0"/>
    <w:rsid w:val="00BD2E24"/>
    <w:rsid w:val="00BE7C6C"/>
    <w:rsid w:val="00C05FC9"/>
    <w:rsid w:val="00C061C4"/>
    <w:rsid w:val="00C13440"/>
    <w:rsid w:val="00C30B7C"/>
    <w:rsid w:val="00C32BD7"/>
    <w:rsid w:val="00C512A5"/>
    <w:rsid w:val="00C53028"/>
    <w:rsid w:val="00C63CA1"/>
    <w:rsid w:val="00C66D43"/>
    <w:rsid w:val="00C877AC"/>
    <w:rsid w:val="00C90C2B"/>
    <w:rsid w:val="00CE1B8F"/>
    <w:rsid w:val="00CE502D"/>
    <w:rsid w:val="00CE7332"/>
    <w:rsid w:val="00CF465E"/>
    <w:rsid w:val="00CF4B68"/>
    <w:rsid w:val="00D01B32"/>
    <w:rsid w:val="00D03B87"/>
    <w:rsid w:val="00D25E10"/>
    <w:rsid w:val="00D2773D"/>
    <w:rsid w:val="00D4211B"/>
    <w:rsid w:val="00D51A74"/>
    <w:rsid w:val="00D63646"/>
    <w:rsid w:val="00D727BA"/>
    <w:rsid w:val="00D85609"/>
    <w:rsid w:val="00D86A3E"/>
    <w:rsid w:val="00D908B9"/>
    <w:rsid w:val="00D92A4C"/>
    <w:rsid w:val="00DD0B43"/>
    <w:rsid w:val="00E02384"/>
    <w:rsid w:val="00E111E4"/>
    <w:rsid w:val="00E26956"/>
    <w:rsid w:val="00E337E5"/>
    <w:rsid w:val="00E504A0"/>
    <w:rsid w:val="00E53DB1"/>
    <w:rsid w:val="00E60CD6"/>
    <w:rsid w:val="00E7558E"/>
    <w:rsid w:val="00E85DDF"/>
    <w:rsid w:val="00E86C57"/>
    <w:rsid w:val="00E95450"/>
    <w:rsid w:val="00EA5EB2"/>
    <w:rsid w:val="00EB4566"/>
    <w:rsid w:val="00ED7E18"/>
    <w:rsid w:val="00F10277"/>
    <w:rsid w:val="00F22AB2"/>
    <w:rsid w:val="00F420E5"/>
    <w:rsid w:val="00F42830"/>
    <w:rsid w:val="00F47D59"/>
    <w:rsid w:val="00F64B44"/>
    <w:rsid w:val="00F64E29"/>
    <w:rsid w:val="00F67130"/>
    <w:rsid w:val="00F9194B"/>
    <w:rsid w:val="00FA1B82"/>
    <w:rsid w:val="00FA36BA"/>
    <w:rsid w:val="00FA7DDD"/>
    <w:rsid w:val="00FB4BF1"/>
    <w:rsid w:val="00FB78E5"/>
    <w:rsid w:val="00FD45BD"/>
    <w:rsid w:val="00FF0AC4"/>
    <w:rsid w:val="00FF386F"/>
    <w:rsid w:val="00FF6B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2384"/>
    <w:rPr>
      <w:rFonts w:ascii="Times New Roman" w:eastAsia="Times New Roman" w:hAnsi="Times New Roman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E02384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rsid w:val="00E02384"/>
    <w:rPr>
      <w:rFonts w:ascii="Times New Roman" w:eastAsia="Times New Roman" w:hAnsi="Times New Roman" w:cs="Times New Roman"/>
      <w:sz w:val="24"/>
      <w:szCs w:val="24"/>
    </w:rPr>
  </w:style>
  <w:style w:type="character" w:styleId="Numrodepage">
    <w:name w:val="page number"/>
    <w:basedOn w:val="Policepardfaut"/>
    <w:rsid w:val="00E02384"/>
  </w:style>
  <w:style w:type="paragraph" w:styleId="Textedebulles">
    <w:name w:val="Balloon Text"/>
    <w:basedOn w:val="Normal"/>
    <w:link w:val="TextedebullesCar"/>
    <w:uiPriority w:val="99"/>
    <w:semiHidden/>
    <w:unhideWhenUsed/>
    <w:rsid w:val="00E0238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02384"/>
    <w:rPr>
      <w:rFonts w:ascii="Tahoma" w:eastAsia="Times New Roman" w:hAnsi="Tahoma" w:cs="Tahoma"/>
      <w:sz w:val="16"/>
      <w:szCs w:val="16"/>
    </w:rPr>
  </w:style>
  <w:style w:type="paragraph" w:styleId="Pieddepage">
    <w:name w:val="footer"/>
    <w:basedOn w:val="Normal"/>
    <w:link w:val="PieddepageCar"/>
    <w:uiPriority w:val="99"/>
    <w:unhideWhenUsed/>
    <w:rsid w:val="00E02384"/>
    <w:pPr>
      <w:tabs>
        <w:tab w:val="center" w:pos="4680"/>
        <w:tab w:val="right" w:pos="9360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02384"/>
    <w:rPr>
      <w:rFonts w:ascii="Times New Roman" w:eastAsia="Times New Roman" w:hAnsi="Times New Roman" w:cs="Times New Roman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F64B44"/>
    <w:pPr>
      <w:ind w:left="720"/>
      <w:contextualSpacing/>
    </w:pPr>
  </w:style>
  <w:style w:type="character" w:customStyle="1" w:styleId="hps">
    <w:name w:val="hps"/>
    <w:basedOn w:val="Policepardfaut"/>
    <w:rsid w:val="00481D63"/>
  </w:style>
  <w:style w:type="character" w:customStyle="1" w:styleId="shorttext">
    <w:name w:val="short_text"/>
    <w:basedOn w:val="Policepardfaut"/>
    <w:rsid w:val="00C30B7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2384"/>
    <w:rPr>
      <w:rFonts w:ascii="Times New Roman" w:eastAsia="Times New Roman" w:hAnsi="Times New Roman" w:cs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E02384"/>
    <w:pPr>
      <w:tabs>
        <w:tab w:val="center" w:pos="4320"/>
        <w:tab w:val="right" w:pos="8640"/>
      </w:tabs>
    </w:pPr>
  </w:style>
  <w:style w:type="character" w:customStyle="1" w:styleId="En-tteCar">
    <w:name w:val="En-tête Car"/>
    <w:basedOn w:val="Policepardfaut"/>
    <w:link w:val="En-tte"/>
    <w:rsid w:val="00E02384"/>
    <w:rPr>
      <w:rFonts w:ascii="Times New Roman" w:eastAsia="Times New Roman" w:hAnsi="Times New Roman" w:cs="Times New Roman"/>
      <w:sz w:val="24"/>
      <w:szCs w:val="24"/>
    </w:rPr>
  </w:style>
  <w:style w:type="character" w:styleId="Numrodepage">
    <w:name w:val="page number"/>
    <w:basedOn w:val="Policepardfaut"/>
    <w:rsid w:val="00E02384"/>
  </w:style>
  <w:style w:type="paragraph" w:styleId="Textedebulles">
    <w:name w:val="Balloon Text"/>
    <w:basedOn w:val="Normal"/>
    <w:link w:val="TextedebullesCar"/>
    <w:uiPriority w:val="99"/>
    <w:semiHidden/>
    <w:unhideWhenUsed/>
    <w:rsid w:val="00E02384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02384"/>
    <w:rPr>
      <w:rFonts w:ascii="Tahoma" w:eastAsia="Times New Roman" w:hAnsi="Tahoma" w:cs="Tahoma"/>
      <w:sz w:val="16"/>
      <w:szCs w:val="16"/>
    </w:rPr>
  </w:style>
  <w:style w:type="paragraph" w:styleId="Pieddepage">
    <w:name w:val="footer"/>
    <w:basedOn w:val="Normal"/>
    <w:link w:val="PieddepageCar"/>
    <w:uiPriority w:val="99"/>
    <w:unhideWhenUsed/>
    <w:rsid w:val="00E02384"/>
    <w:pPr>
      <w:tabs>
        <w:tab w:val="center" w:pos="4680"/>
        <w:tab w:val="right" w:pos="9360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E02384"/>
    <w:rPr>
      <w:rFonts w:ascii="Times New Roman" w:eastAsia="Times New Roman" w:hAnsi="Times New Roman" w:cs="Times New Roman"/>
      <w:sz w:val="24"/>
      <w:szCs w:val="24"/>
    </w:rPr>
  </w:style>
  <w:style w:type="paragraph" w:styleId="Paragraphedeliste">
    <w:name w:val="List Paragraph"/>
    <w:basedOn w:val="Normal"/>
    <w:uiPriority w:val="34"/>
    <w:qFormat/>
    <w:rsid w:val="00F64B44"/>
    <w:pPr>
      <w:ind w:left="720"/>
      <w:contextualSpacing/>
    </w:pPr>
  </w:style>
  <w:style w:type="character" w:customStyle="1" w:styleId="hps">
    <w:name w:val="hps"/>
    <w:basedOn w:val="Policepardfaut"/>
    <w:rsid w:val="00481D63"/>
  </w:style>
  <w:style w:type="character" w:customStyle="1" w:styleId="shorttext">
    <w:name w:val="short_text"/>
    <w:basedOn w:val="Policepardfaut"/>
    <w:rsid w:val="00C30B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7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6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A3D1B9-96A9-43EA-8D04-855AD2C3B0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02</Words>
  <Characters>1663</Characters>
  <Application>Microsoft Office Word</Application>
  <DocSecurity>0</DocSecurity>
  <Lines>13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Elk Island Public Schools</Company>
  <LinksUpToDate>false</LinksUpToDate>
  <CharactersWithSpaces>19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e Kruisselbrink</dc:creator>
  <cp:lastModifiedBy>elmejdani</cp:lastModifiedBy>
  <cp:revision>2</cp:revision>
  <cp:lastPrinted>2012-09-27T21:34:00Z</cp:lastPrinted>
  <dcterms:created xsi:type="dcterms:W3CDTF">2013-02-05T11:59:00Z</dcterms:created>
  <dcterms:modified xsi:type="dcterms:W3CDTF">2013-02-05T11:59:00Z</dcterms:modified>
</cp:coreProperties>
</file>